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drawings/drawing2.xml" ContentType="application/vnd.openxmlformats-officedocument.drawingml.chartshapes+xml"/>
  <Override PartName="/ppt/charts/chart4.xml" ContentType="application/vnd.openxmlformats-officedocument.drawingml.chart+xml"/>
  <Override PartName="/ppt/drawings/drawing3.xml" ContentType="application/vnd.openxmlformats-officedocument.drawingml.chartshapes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05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4" r:id="rId7"/>
    <p:sldId id="276" r:id="rId8"/>
    <p:sldId id="267" r:id="rId9"/>
    <p:sldId id="261" r:id="rId10"/>
    <p:sldId id="265" r:id="rId11"/>
    <p:sldId id="262" r:id="rId12"/>
    <p:sldId id="275" r:id="rId13"/>
    <p:sldId id="263" r:id="rId14"/>
    <p:sldId id="274" r:id="rId15"/>
    <p:sldId id="268" r:id="rId16"/>
    <p:sldId id="269" r:id="rId17"/>
    <p:sldId id="277" r:id="rId18"/>
    <p:sldId id="278" r:id="rId19"/>
    <p:sldId id="279" r:id="rId20"/>
    <p:sldId id="270" r:id="rId21"/>
    <p:sldId id="272" r:id="rId22"/>
    <p:sldId id="273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15" autoAdjust="0"/>
    <p:restoredTop sz="93728" autoAdjust="0"/>
  </p:normalViewPr>
  <p:slideViewPr>
    <p:cSldViewPr snapToGrid="0">
      <p:cViewPr varScale="1">
        <p:scale>
          <a:sx n="80" d="100"/>
          <a:sy n="80" d="100"/>
        </p:scale>
        <p:origin x="40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works_2014\logs\Excel_values.xls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F:\works_2014\logs\Excel_values.xls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works_2014\logs\Excel_values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F:\works_2014\logs\Excel_values.xls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F:\works_2014\logs\Excel_values.xls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G:\logs\Excel_values.xls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G:\logs\Excel_values.xls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G:\logs\Excel_values.xls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G:\logs\Excel_values.xls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works_2014\logs\Excel_values.xls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F:\works_2014\logs\Excel_values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880477251645029"/>
          <c:y val="2.7045897235967158E-2"/>
          <c:w val="0.68596981627296638"/>
          <c:h val="0.89728280447476361"/>
        </c:manualLayout>
      </c:layout>
      <c:scatterChart>
        <c:scatterStyle val="smoothMarker"/>
        <c:varyColors val="0"/>
        <c:ser>
          <c:idx val="0"/>
          <c:order val="0"/>
          <c:tx>
            <c:v>A type approach</c:v>
          </c:tx>
          <c:spPr>
            <a:ln>
              <a:solidFill>
                <a:srgbClr val="FF0000"/>
              </a:solidFill>
            </a:ln>
          </c:spPr>
          <c:marker>
            <c:symbol val="circle"/>
            <c:size val="7"/>
          </c:marker>
          <c:dLbls>
            <c:dLbl>
              <c:idx val="1"/>
              <c:layout>
                <c:manualLayout>
                  <c:x val="-6.3718468297562961E-2"/>
                  <c:y val="5.5971147089953356E-2"/>
                </c:manualLayout>
              </c:layout>
              <c:tx>
                <c:rich>
                  <a:bodyPr/>
                  <a:lstStyle/>
                  <a:p>
                    <a:r>
                      <a:rPr lang="en-US" dirty="0" smtClean="0"/>
                      <a:t>10.57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Q$7:$Q$9</c:f>
              <c:numCache>
                <c:formatCode>General</c:formatCode>
                <c:ptCount val="3"/>
                <c:pt idx="0">
                  <c:v>0</c:v>
                </c:pt>
                <c:pt idx="1">
                  <c:v>10.56754450447759</c:v>
                </c:pt>
                <c:pt idx="2">
                  <c:v>-2.725131602696135</c:v>
                </c:pt>
              </c:numCache>
            </c:numRef>
          </c:yVal>
          <c:smooth val="1"/>
        </c:ser>
        <c:ser>
          <c:idx val="1"/>
          <c:order val="1"/>
          <c:tx>
            <c:v>B</c:v>
          </c:tx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4.4251624882499035E-2"/>
                  <c:y val="-6.024364284295442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2.4584236045832757E-3"/>
                  <c:y val="3.012182142147724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Q$11:$Q$13</c:f>
              <c:numCache>
                <c:formatCode>General</c:formatCode>
                <c:ptCount val="3"/>
                <c:pt idx="0">
                  <c:v>0</c:v>
                </c:pt>
                <c:pt idx="1">
                  <c:v>13.930540022097064</c:v>
                </c:pt>
                <c:pt idx="2">
                  <c:v>-3.3578373854653205</c:v>
                </c:pt>
              </c:numCache>
            </c:numRef>
          </c:yVal>
          <c:smooth val="1"/>
        </c:ser>
        <c:ser>
          <c:idx val="2"/>
          <c:order val="2"/>
          <c:tx>
            <c:v>C</c:v>
          </c:tx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5.4085319300832109E-2"/>
                  <c:y val="-3.012182142147724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0"/>
                  <c:y val="-4.894795980990049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Q$15:$Q$17</c:f>
              <c:numCache>
                <c:formatCode>General</c:formatCode>
                <c:ptCount val="3"/>
                <c:pt idx="0">
                  <c:v>0</c:v>
                </c:pt>
                <c:pt idx="1">
                  <c:v>10.751492785839769</c:v>
                </c:pt>
                <c:pt idx="2">
                  <c:v>-2.6030746325782732</c:v>
                </c:pt>
              </c:numCache>
            </c:numRef>
          </c:yVal>
          <c:smooth val="1"/>
        </c:ser>
        <c:ser>
          <c:idx val="3"/>
          <c:order val="3"/>
          <c:tx>
            <c:v>D</c:v>
          </c:tx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4.916847209166552E-2"/>
                  <c:y val="-4.894795980990049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Q$19:$Q$21</c:f>
              <c:numCache>
                <c:formatCode>General</c:formatCode>
                <c:ptCount val="3"/>
                <c:pt idx="0">
                  <c:v>0</c:v>
                </c:pt>
                <c:pt idx="1">
                  <c:v>19.94000876393649</c:v>
                </c:pt>
                <c:pt idx="2">
                  <c:v>4.534851617306436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151872"/>
        <c:axId val="172104792"/>
      </c:scatterChart>
      <c:valAx>
        <c:axId val="172151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Reaction</a:t>
                </a:r>
                <a:r>
                  <a:rPr lang="en-US" baseline="0" dirty="0" smtClean="0"/>
                  <a:t> </a:t>
                </a:r>
                <a:r>
                  <a:rPr lang="en-US" dirty="0" smtClean="0"/>
                  <a:t>Coordinates</a:t>
                </a:r>
                <a:endParaRPr lang="en-US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2104792"/>
        <c:crosses val="autoZero"/>
        <c:crossBetween val="midCat"/>
      </c:valAx>
      <c:valAx>
        <c:axId val="17210479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elative energy in kcal/mol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21518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3047063132318257"/>
          <c:y val="0.46116478948819584"/>
          <c:w val="0.26707094507223539"/>
          <c:h val="0.28852317097394925"/>
        </c:manualLayout>
      </c:layout>
      <c:overlay val="0"/>
    </c:legend>
    <c:plotVisOnly val="1"/>
    <c:dispBlanksAs val="gap"/>
    <c:showDLblsOverMax val="0"/>
  </c:chart>
  <c:spPr>
    <a:solidFill>
      <a:prstClr val="white"/>
    </a:solidFill>
  </c:spPr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ja-JP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35439632545932"/>
          <c:y val="0.13098256325347957"/>
          <c:w val="0.75601167402754965"/>
          <c:h val="0.83541421647424663"/>
        </c:manualLayout>
      </c:layout>
      <c:scatterChart>
        <c:scatterStyle val="smoothMarker"/>
        <c:varyColors val="0"/>
        <c:ser>
          <c:idx val="0"/>
          <c:order val="0"/>
          <c:dLbls>
            <c:dLbl>
              <c:idx val="0"/>
              <c:layout>
                <c:manualLayout>
                  <c:x val="-1.0074074191590249E-2"/>
                  <c:y val="3.6916393960129155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In(0.0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5.7925926601643939E-2"/>
                  <c:y val="5.168295154418080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1</a:t>
                    </a:r>
                  </a:p>
                  <a:p>
                    <a:r>
                      <a:rPr lang="en-US"/>
                      <a:t>(-20.05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4.9050876715815116E-2"/>
                  <c:y val="-2.905982794228308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1(-6.89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4.9050876715815074E-2"/>
                  <c:y val="4.981684790105676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1</a:t>
                    </a:r>
                  </a:p>
                  <a:p>
                    <a:r>
                      <a:rPr lang="en-US"/>
                      <a:t>(-23.5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6.4540627257651542E-2"/>
                  <c:y val="-5.811965588456612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gb</a:t>
                    </a:r>
                  </a:p>
                  <a:p>
                    <a:r>
                      <a:rPr lang="en-US"/>
                      <a:t>(-20.53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5.6795751986733367E-2"/>
                  <c:y val="6.642246386807557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b-26.42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5.1632501806121243E-2"/>
                  <c:y val="-6.2271059876320853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ba</a:t>
                    </a:r>
                  </a:p>
                  <a:p>
                    <a:r>
                      <a:rPr lang="en-US"/>
                      <a:t>(-8.68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>
                <c:manualLayout>
                  <c:x val="-5.1190971725762292E-2"/>
                  <c:y val="6.9194693573582655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2</a:t>
                    </a:r>
                  </a:p>
                  <a:p>
                    <a:r>
                      <a:rPr lang="en-US"/>
                      <a:t>(-32.91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8"/>
              <c:layout>
                <c:manualLayout>
                  <c:x val="-6.5481482245336717E-2"/>
                  <c:y val="-3.6916393960129169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2(-31.94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9"/>
              <c:layout>
                <c:manualLayout>
                  <c:x val="-0.1082962975595952"/>
                  <c:y val="2.953311516810336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3</a:t>
                    </a:r>
                  </a:p>
                  <a:p>
                    <a:r>
                      <a:rPr lang="en-US"/>
                      <a:t>(-52.51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latin typeface="Times New Roman" pitchFamily="18" charset="0"/>
                    <a:cs typeface="Times New Roman" pitchFamily="18" charset="0"/>
                  </a:defRPr>
                </a:pPr>
                <a:endParaRPr lang="ja-JP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strRef>
              <c:f>Sheet7!$H$17:$H$26</c:f>
              <c:strCache>
                <c:ptCount val="10"/>
                <c:pt idx="0">
                  <c:v>Intl</c:v>
                </c:pt>
                <c:pt idx="1">
                  <c:v>R1</c:v>
                </c:pt>
                <c:pt idx="2">
                  <c:v>TS1</c:v>
                </c:pt>
                <c:pt idx="3">
                  <c:v>P1</c:v>
                </c:pt>
                <c:pt idx="4">
                  <c:v>Tsal</c:v>
                </c:pt>
                <c:pt idx="5">
                  <c:v>Pb</c:v>
                </c:pt>
                <c:pt idx="6">
                  <c:v>Tsbet</c:v>
                </c:pt>
                <c:pt idx="7">
                  <c:v>R1</c:v>
                </c:pt>
                <c:pt idx="8">
                  <c:v>TS2</c:v>
                </c:pt>
                <c:pt idx="9">
                  <c:v>P2</c:v>
                </c:pt>
              </c:strCache>
            </c:strRef>
          </c:xVal>
          <c:yVal>
            <c:numRef>
              <c:f>Sheet7!$K$17:$K$26</c:f>
              <c:numCache>
                <c:formatCode>General</c:formatCode>
                <c:ptCount val="10"/>
                <c:pt idx="0">
                  <c:v>0</c:v>
                </c:pt>
                <c:pt idx="1">
                  <c:v>-20.049407602366013</c:v>
                </c:pt>
                <c:pt idx="2">
                  <c:v>-6.8896067378740407</c:v>
                </c:pt>
                <c:pt idx="3">
                  <c:v>-23.517724398467728</c:v>
                </c:pt>
                <c:pt idx="4">
                  <c:v>-20.52952177845021</c:v>
                </c:pt>
                <c:pt idx="5">
                  <c:v>-26.420140126461284</c:v>
                </c:pt>
                <c:pt idx="6">
                  <c:v>-8.6812921150457036</c:v>
                </c:pt>
                <c:pt idx="7">
                  <c:v>-32.905335494494253</c:v>
                </c:pt>
                <c:pt idx="8">
                  <c:v>-31.937407594581806</c:v>
                </c:pt>
                <c:pt idx="9">
                  <c:v>-52.51277023359066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1634096"/>
        <c:axId val="171634488"/>
      </c:scatterChart>
      <c:valAx>
        <c:axId val="1716340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oordinates</a:t>
                </a:r>
              </a:p>
            </c:rich>
          </c:tx>
          <c:layout>
            <c:manualLayout>
              <c:xMode val="edge"/>
              <c:yMode val="edge"/>
              <c:x val="0.36754426792119327"/>
              <c:y val="1.8786665682229504E-3"/>
            </c:manualLayout>
          </c:layout>
          <c:overlay val="0"/>
        </c:title>
        <c:majorTickMark val="in"/>
        <c:minorTickMark val="none"/>
        <c:tickLblPos val="high"/>
        <c:crossAx val="171634488"/>
        <c:crosses val="autoZero"/>
        <c:crossBetween val="midCat"/>
      </c:valAx>
      <c:valAx>
        <c:axId val="17163448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elative Energy</a:t>
                </a:r>
                <a:r>
                  <a:rPr lang="en-US" baseline="0"/>
                  <a:t> in kcal/mol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163409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800621536383741"/>
          <c:y val="0.11101760372594907"/>
          <c:w val="0.75601167402754965"/>
          <c:h val="0.83541421647424663"/>
        </c:manualLayout>
      </c:layout>
      <c:scatterChart>
        <c:scatterStyle val="smoothMarker"/>
        <c:varyColors val="0"/>
        <c:ser>
          <c:idx val="0"/>
          <c:order val="0"/>
          <c:dLbls>
            <c:dLbl>
              <c:idx val="0"/>
              <c:layout>
                <c:manualLayout>
                  <c:x val="-1.0074074191590249E-2"/>
                  <c:y val="3.6916393960129169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In(0.0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5.7925926601643939E-2"/>
                  <c:y val="5.168295154418080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1</a:t>
                    </a:r>
                  </a:p>
                  <a:p>
                    <a:r>
                      <a:rPr lang="en-US"/>
                      <a:t>(-20.05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4.9050876715815116E-2"/>
                  <c:y val="-2.905982794228308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1(-6.89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4.9050876715815074E-2"/>
                  <c:y val="4.9816847901056796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1</a:t>
                    </a:r>
                  </a:p>
                  <a:p>
                    <a:r>
                      <a:rPr lang="en-US"/>
                      <a:t>(-23.5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6.454062725765157E-2"/>
                  <c:y val="-5.811965588456612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gb</a:t>
                    </a:r>
                  </a:p>
                  <a:p>
                    <a:r>
                      <a:rPr lang="en-US"/>
                      <a:t>(-20.53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5.6795751986733402E-2"/>
                  <c:y val="6.642246386807557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b-26.42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5.1632501806121285E-2"/>
                  <c:y val="-6.2271059876320853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ba</a:t>
                    </a:r>
                  </a:p>
                  <a:p>
                    <a:r>
                      <a:rPr lang="en-US"/>
                      <a:t>(-8.68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>
                <c:manualLayout>
                  <c:x val="-5.1190971725762292E-2"/>
                  <c:y val="6.919469357358269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2</a:t>
                    </a:r>
                  </a:p>
                  <a:p>
                    <a:r>
                      <a:rPr lang="en-US"/>
                      <a:t>(-31.81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8"/>
              <c:layout>
                <c:manualLayout>
                  <c:x val="-6.5481482245336745E-2"/>
                  <c:y val="-3.6916393960129183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2(-30.6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9"/>
              <c:layout>
                <c:manualLayout>
                  <c:x val="-0.10829629755959523"/>
                  <c:y val="2.953311516810338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3</a:t>
                    </a:r>
                  </a:p>
                  <a:p>
                    <a:r>
                      <a:rPr lang="en-US"/>
                      <a:t>(-49.97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latin typeface="Times New Roman" pitchFamily="18" charset="0"/>
                    <a:cs typeface="Times New Roman" pitchFamily="18" charset="0"/>
                  </a:defRPr>
                </a:pPr>
                <a:endParaRPr lang="ja-JP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strRef>
              <c:f>Sheet7!$H$17:$H$26</c:f>
              <c:strCache>
                <c:ptCount val="10"/>
                <c:pt idx="0">
                  <c:v>Intl</c:v>
                </c:pt>
                <c:pt idx="1">
                  <c:v>R1</c:v>
                </c:pt>
                <c:pt idx="2">
                  <c:v>TS1</c:v>
                </c:pt>
                <c:pt idx="3">
                  <c:v>P1</c:v>
                </c:pt>
                <c:pt idx="4">
                  <c:v>Tsal</c:v>
                </c:pt>
                <c:pt idx="5">
                  <c:v>Pb</c:v>
                </c:pt>
                <c:pt idx="6">
                  <c:v>Tsbet</c:v>
                </c:pt>
                <c:pt idx="7">
                  <c:v>R1</c:v>
                </c:pt>
                <c:pt idx="8">
                  <c:v>TS2</c:v>
                </c:pt>
                <c:pt idx="9">
                  <c:v>P2</c:v>
                </c:pt>
              </c:strCache>
            </c:strRef>
          </c:xVal>
          <c:yVal>
            <c:numRef>
              <c:f>Sheet7!$K$17:$K$26</c:f>
              <c:numCache>
                <c:formatCode>General</c:formatCode>
                <c:ptCount val="10"/>
                <c:pt idx="0">
                  <c:v>0</c:v>
                </c:pt>
                <c:pt idx="1">
                  <c:v>-20.049407602366013</c:v>
                </c:pt>
                <c:pt idx="2">
                  <c:v>-6.8896067378740407</c:v>
                </c:pt>
                <c:pt idx="3">
                  <c:v>-23.517724398467728</c:v>
                </c:pt>
                <c:pt idx="4">
                  <c:v>-20.52952177845021</c:v>
                </c:pt>
                <c:pt idx="5">
                  <c:v>-26.420140126461284</c:v>
                </c:pt>
                <c:pt idx="6">
                  <c:v>-8.6812921150457036</c:v>
                </c:pt>
                <c:pt idx="7">
                  <c:v>-32.905335494494253</c:v>
                </c:pt>
                <c:pt idx="8">
                  <c:v>-31.937407594581806</c:v>
                </c:pt>
                <c:pt idx="9">
                  <c:v>-52.51277023359066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1635272"/>
        <c:axId val="171635664"/>
      </c:scatterChart>
      <c:valAx>
        <c:axId val="1716352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oordinates</a:t>
                </a:r>
              </a:p>
            </c:rich>
          </c:tx>
          <c:layout>
            <c:manualLayout>
              <c:xMode val="edge"/>
              <c:yMode val="edge"/>
              <c:x val="0.36754426792119332"/>
              <c:y val="1.8786665682229509E-3"/>
            </c:manualLayout>
          </c:layout>
          <c:overlay val="0"/>
        </c:title>
        <c:majorTickMark val="in"/>
        <c:minorTickMark val="none"/>
        <c:tickLblPos val="high"/>
        <c:crossAx val="171635664"/>
        <c:crosses val="autoZero"/>
        <c:crossBetween val="midCat"/>
      </c:valAx>
      <c:valAx>
        <c:axId val="1716356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elative Energy</a:t>
                </a:r>
                <a:r>
                  <a:rPr lang="en-US" baseline="0"/>
                  <a:t> in kcal/mol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163527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714171669978119"/>
          <c:y val="4.2106807946705724E-2"/>
          <c:w val="0.68596981627296583"/>
          <c:h val="0.8972828044747635"/>
        </c:manualLayout>
      </c:layout>
      <c:scatterChart>
        <c:scatterStyle val="smoothMarker"/>
        <c:varyColors val="0"/>
        <c:ser>
          <c:idx val="0"/>
          <c:order val="0"/>
          <c:tx>
            <c:v>A type approach</c:v>
          </c:tx>
          <c:spPr>
            <a:ln>
              <a:solidFill>
                <a:srgbClr val="FF0000"/>
              </a:solidFill>
            </a:ln>
          </c:spPr>
          <c:marker>
            <c:symbol val="circle"/>
            <c:size val="7"/>
          </c:marker>
          <c:dLbls>
            <c:dLbl>
              <c:idx val="1"/>
              <c:layout>
                <c:manualLayout>
                  <c:x val="-6.3718468297562947E-2"/>
                  <c:y val="5.5971147089953356E-2"/>
                </c:manualLayout>
              </c:layout>
              <c:tx>
                <c:rich>
                  <a:bodyPr/>
                  <a:lstStyle/>
                  <a:p>
                    <a:r>
                      <a:rPr lang="en-US" dirty="0" smtClean="0"/>
                      <a:t>9.85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S$7:$S$9</c:f>
              <c:numCache>
                <c:formatCode>General</c:formatCode>
                <c:ptCount val="3"/>
                <c:pt idx="0">
                  <c:v>0</c:v>
                </c:pt>
                <c:pt idx="1">
                  <c:v>8.4608491071024918</c:v>
                </c:pt>
                <c:pt idx="2">
                  <c:v>-5.8646080583520295</c:v>
                </c:pt>
              </c:numCache>
            </c:numRef>
          </c:yVal>
          <c:smooth val="1"/>
        </c:ser>
        <c:ser>
          <c:idx val="1"/>
          <c:order val="1"/>
          <c:tx>
            <c:v>B</c:v>
          </c:tx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4.4251624882499029E-2"/>
                  <c:y val="-6.024364284295441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2.4584236045832757E-3"/>
                  <c:y val="-1.882613838842327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S$11:$S$13</c:f>
              <c:numCache>
                <c:formatCode>General</c:formatCode>
                <c:ptCount val="3"/>
                <c:pt idx="0">
                  <c:v>0</c:v>
                </c:pt>
                <c:pt idx="1">
                  <c:v>13.159800864491979</c:v>
                </c:pt>
                <c:pt idx="2">
                  <c:v>-3.4683167961017087</c:v>
                </c:pt>
              </c:numCache>
            </c:numRef>
          </c:yVal>
          <c:smooth val="1"/>
        </c:ser>
        <c:ser>
          <c:idx val="2"/>
          <c:order val="2"/>
          <c:tx>
            <c:v>C</c:v>
          </c:tx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5.4085319300832074E-2"/>
                  <c:y val="-4.894795980990043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2.4584236045832757E-3"/>
                  <c:y val="-2.635659374379256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S$15:$S$17</c:f>
              <c:numCache>
                <c:formatCode>General</c:formatCode>
                <c:ptCount val="3"/>
                <c:pt idx="0">
                  <c:v>0</c:v>
                </c:pt>
                <c:pt idx="1">
                  <c:v>8.3602655292402819</c:v>
                </c:pt>
                <c:pt idx="2">
                  <c:v>-5.4203372535086052</c:v>
                </c:pt>
              </c:numCache>
            </c:numRef>
          </c:yVal>
          <c:smooth val="1"/>
        </c:ser>
        <c:ser>
          <c:idx val="3"/>
          <c:order val="3"/>
          <c:tx>
            <c:v>D</c:v>
          </c:tx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4.916847209166552E-2"/>
                  <c:y val="-4.894795980990049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S$19:$S$21</c:f>
              <c:numCache>
                <c:formatCode>General</c:formatCode>
                <c:ptCount val="3"/>
                <c:pt idx="0">
                  <c:v>0</c:v>
                </c:pt>
                <c:pt idx="1">
                  <c:v>18.586036712114094</c:v>
                </c:pt>
                <c:pt idx="2">
                  <c:v>1.044848075807874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273032"/>
        <c:axId val="172284680"/>
      </c:scatterChart>
      <c:valAx>
        <c:axId val="1722730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Reaction Coordinates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44376326968016483"/>
              <c:y val="0.9103875812711045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2284680"/>
        <c:crosses val="autoZero"/>
        <c:crossBetween val="midCat"/>
      </c:valAx>
      <c:valAx>
        <c:axId val="172284680"/>
        <c:scaling>
          <c:orientation val="minMax"/>
          <c:max val="25"/>
        </c:scaling>
        <c:delete val="0"/>
        <c:axPos val="l"/>
        <c:numFmt formatCode="General" sourceLinked="1"/>
        <c:majorTickMark val="out"/>
        <c:minorTickMark val="none"/>
        <c:tickLblPos val="nextTo"/>
        <c:crossAx val="17227303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ja-JP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976640419947545"/>
          <c:y val="4.2106896487668098E-2"/>
          <c:w val="0.68596981627296583"/>
          <c:h val="0.8972828044747635"/>
        </c:manualLayout>
      </c:layout>
      <c:scatterChart>
        <c:scatterStyle val="smoothMarker"/>
        <c:varyColors val="0"/>
        <c:ser>
          <c:idx val="0"/>
          <c:order val="0"/>
          <c:tx>
            <c:v>A type approach</c:v>
          </c:tx>
          <c:spPr>
            <a:ln>
              <a:solidFill>
                <a:srgbClr val="FF0000"/>
              </a:solidFill>
            </a:ln>
          </c:spPr>
          <c:marker>
            <c:symbol val="circle"/>
            <c:size val="7"/>
          </c:marker>
          <c:dLbls>
            <c:dLbl>
              <c:idx val="1"/>
              <c:layout>
                <c:manualLayout>
                  <c:x val="-6.3718468297562947E-2"/>
                  <c:y val="5.5971147089953356E-2"/>
                </c:manualLayout>
              </c:layout>
              <c:tx>
                <c:rich>
                  <a:bodyPr/>
                  <a:lstStyle/>
                  <a:p>
                    <a:r>
                      <a:rPr lang="en-US" dirty="0" smtClean="0"/>
                      <a:t>9.86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U$7:$U$9</c:f>
              <c:numCache>
                <c:formatCode>General</c:formatCode>
                <c:ptCount val="3"/>
                <c:pt idx="0">
                  <c:v>0</c:v>
                </c:pt>
                <c:pt idx="1">
                  <c:v>9.8562430941393124</c:v>
                </c:pt>
                <c:pt idx="2">
                  <c:v>-6.1045929827938901</c:v>
                </c:pt>
              </c:numCache>
            </c:numRef>
          </c:yVal>
          <c:smooth val="1"/>
        </c:ser>
        <c:ser>
          <c:idx val="1"/>
          <c:order val="1"/>
          <c:tx>
            <c:v>B</c:v>
          </c:tx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4.4251624882499029E-2"/>
                  <c:y val="-6.024364284295441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9.860507994251479E-3"/>
                  <c:y val="7.753505853951232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U$11:$U$13</c:f>
              <c:numCache>
                <c:formatCode>General</c:formatCode>
                <c:ptCount val="3"/>
                <c:pt idx="0">
                  <c:v>0</c:v>
                </c:pt>
                <c:pt idx="1">
                  <c:v>13.600388185780961</c:v>
                </c:pt>
                <c:pt idx="2">
                  <c:v>-4.1155557104427656</c:v>
                </c:pt>
              </c:numCache>
            </c:numRef>
          </c:yVal>
          <c:smooth val="1"/>
        </c:ser>
        <c:ser>
          <c:idx val="2"/>
          <c:order val="2"/>
          <c:tx>
            <c:v>C</c:v>
          </c:tx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5.4085319300832074E-2"/>
                  <c:y val="-4.894795980990043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9.860507994251479E-3"/>
                  <c:y val="-8.26492666562554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U$15:$U$17</c:f>
              <c:numCache>
                <c:formatCode>General</c:formatCode>
                <c:ptCount val="3"/>
                <c:pt idx="0">
                  <c:v>0</c:v>
                </c:pt>
                <c:pt idx="1">
                  <c:v>9.8630641278998468</c:v>
                </c:pt>
                <c:pt idx="2">
                  <c:v>-5.7990520886541823</c:v>
                </c:pt>
              </c:numCache>
            </c:numRef>
          </c:yVal>
          <c:smooth val="1"/>
        </c:ser>
        <c:ser>
          <c:idx val="3"/>
          <c:order val="3"/>
          <c:tx>
            <c:v>D</c:v>
          </c:tx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4.916847209166552E-2"/>
                  <c:y val="-4.894795980990049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Sheet5!$M$7:$M$9</c:f>
              <c:numCache>
                <c:formatCode>General</c:formatCode>
                <c:ptCount val="3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xVal>
          <c:yVal>
            <c:numRef>
              <c:f>Sheet5!$U$19:$U$21</c:f>
              <c:numCache>
                <c:formatCode>General</c:formatCode>
                <c:ptCount val="3"/>
                <c:pt idx="0">
                  <c:v>0</c:v>
                </c:pt>
                <c:pt idx="1">
                  <c:v>19.496403119792685</c:v>
                </c:pt>
                <c:pt idx="2">
                  <c:v>0.428884259707954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354520"/>
        <c:axId val="172355928"/>
      </c:scatterChart>
      <c:valAx>
        <c:axId val="1723545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Reaction Coordinates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44376326968016483"/>
              <c:y val="0.9103875812711045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2355928"/>
        <c:crosses val="autoZero"/>
        <c:crossBetween val="midCat"/>
      </c:valAx>
      <c:valAx>
        <c:axId val="172355928"/>
        <c:scaling>
          <c:orientation val="minMax"/>
          <c:max val="2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Relative energy in kcal/mol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235452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200">
          <a:latin typeface="Times New Roman" pitchFamily="18" charset="0"/>
          <a:cs typeface="Times New Roman" pitchFamily="18" charset="0"/>
        </a:defRPr>
      </a:pPr>
      <a:endParaRPr lang="ja-JP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1000" b="1" dirty="0" smtClean="0">
                <a:latin typeface="Times New Roman" pitchFamily="18" charset="0"/>
                <a:cs typeface="Times New Roman" pitchFamily="18" charset="0"/>
              </a:rPr>
              <a:t>Reaction coordinates</a:t>
            </a:r>
            <a:endParaRPr lang="ja-JP" altLang="en-US" sz="1000" b="1" dirty="0">
              <a:latin typeface="Times New Roman" pitchFamily="18" charset="0"/>
              <a:cs typeface="Times New Roman" pitchFamily="18" charset="0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2701490069646826"/>
          <c:y val="0.13636397264631828"/>
          <c:w val="0.84527249054498155"/>
          <c:h val="0.75426916349665252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circle"/>
            <c:size val="5"/>
            <c:spPr>
              <a:solidFill>
                <a:srgbClr val="4F81BD"/>
              </a:solidFill>
            </c:spPr>
          </c:marker>
          <c:dLbls>
            <c:dLbl>
              <c:idx val="0"/>
              <c:layout>
                <c:manualLayout>
                  <c:x val="7.1506324837656296E-3"/>
                  <c:y val="2.1810175906796715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In (0.0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4.4619422572178477E-2"/>
                  <c:y val="3.970224359358449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1(-20.8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3.6745406824146981E-2"/>
                  <c:y val="-2.977668269518836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1(-12.64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9.4488188976377951E-2"/>
                  <c:y val="3.970224359358449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1</a:t>
                    </a:r>
                  </a:p>
                  <a:p>
                    <a:r>
                      <a:rPr lang="en-US"/>
                      <a:t>(-26.69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5.7742782152231088E-2"/>
                  <c:y val="2.977668269518836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2(-39.78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/>
              <c:tx>
                <c:rich>
                  <a:bodyPr/>
                  <a:lstStyle/>
                  <a:p>
                    <a:r>
                      <a:rPr lang="en-US" dirty="0"/>
                      <a:t>TS2(-</a:t>
                    </a:r>
                    <a:r>
                      <a:rPr lang="en-US" dirty="0" smtClean="0"/>
                      <a:t>37.57)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2.3622047244094585E-2"/>
                  <c:y val="2.977668269518836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2(-51.9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tx>
                <c:rich>
                  <a:bodyPr/>
                  <a:lstStyle/>
                  <a:p>
                    <a:r>
                      <a:rPr lang="en-US"/>
                      <a:t>TS3(-31.95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8"/>
              <c:tx>
                <c:rich>
                  <a:bodyPr/>
                  <a:lstStyle/>
                  <a:p>
                    <a:r>
                      <a:rPr lang="en-US"/>
                      <a:t>P3(-51.4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strRef>
              <c:f>Sheet8!$D$19:$D$25</c:f>
              <c:strCache>
                <c:ptCount val="7"/>
                <c:pt idx="0">
                  <c:v>cation complex</c:v>
                </c:pt>
                <c:pt idx="1">
                  <c:v>c-pi complex</c:v>
                </c:pt>
                <c:pt idx="2">
                  <c:v>TS1</c:v>
                </c:pt>
                <c:pt idx="3">
                  <c:v>P1</c:v>
                </c:pt>
                <c:pt idx="4">
                  <c:v>R2</c:v>
                </c:pt>
                <c:pt idx="5">
                  <c:v>TS2</c:v>
                </c:pt>
                <c:pt idx="6">
                  <c:v>P2</c:v>
                </c:pt>
              </c:strCache>
            </c:strRef>
          </c:xVal>
          <c:yVal>
            <c:numRef>
              <c:f>Sheet8!$G$19:$G$25</c:f>
              <c:numCache>
                <c:formatCode>General</c:formatCode>
                <c:ptCount val="7"/>
                <c:pt idx="0">
                  <c:v>0</c:v>
                </c:pt>
                <c:pt idx="1">
                  <c:v>-20.824827984574977</c:v>
                </c:pt>
                <c:pt idx="2">
                  <c:v>-12.63949969308255</c:v>
                </c:pt>
                <c:pt idx="3">
                  <c:v>-26.689436042926978</c:v>
                </c:pt>
                <c:pt idx="4">
                  <c:v>-39.78442014467376</c:v>
                </c:pt>
                <c:pt idx="5">
                  <c:v>-37.569341220155479</c:v>
                </c:pt>
                <c:pt idx="6">
                  <c:v>-51.89756570469364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918864"/>
        <c:axId val="172919248"/>
      </c:scatterChart>
      <c:valAx>
        <c:axId val="172918864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high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333333"/>
                </a:solidFill>
                <a:latin typeface="Times New Roman" pitchFamily="18" charset="0"/>
                <a:ea typeface="ＭＳ Ｐゴシック"/>
                <a:cs typeface="Times New Roman" pitchFamily="18" charset="0"/>
              </a:defRPr>
            </a:pPr>
            <a:endParaRPr lang="ja-JP"/>
          </a:p>
        </c:txPr>
        <c:crossAx val="172919248"/>
        <c:crosses val="autoZero"/>
        <c:crossBetween val="midCat"/>
      </c:valAx>
      <c:valAx>
        <c:axId val="1729192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Relative</a:t>
                </a:r>
                <a:r>
                  <a:rPr lang="en-US" baseline="0">
                    <a:latin typeface="Times New Roman" pitchFamily="18" charset="0"/>
                    <a:cs typeface="Times New Roman" pitchFamily="18" charset="0"/>
                  </a:rPr>
                  <a:t> energy in kcal/mol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2.9460185587037835E-2"/>
              <c:y val="0.312704405333856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ja-JP"/>
          </a:p>
        </c:txPr>
        <c:crossAx val="17291886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ja-JP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1000" b="1" dirty="0" smtClean="0">
                <a:latin typeface="Times New Roman" pitchFamily="18" charset="0"/>
                <a:cs typeface="Times New Roman" pitchFamily="18" charset="0"/>
              </a:rPr>
              <a:t>Reaction coordinates</a:t>
            </a:r>
            <a:endParaRPr lang="ja-JP" altLang="en-US" sz="1000" b="1" dirty="0">
              <a:latin typeface="Times New Roman" pitchFamily="18" charset="0"/>
              <a:cs typeface="Times New Roman" pitchFamily="18" charset="0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5882885840829999"/>
          <c:y val="0.13019277983689823"/>
          <c:w val="0.78752975643421264"/>
          <c:h val="0.75757762581287935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circle"/>
            <c:size val="5"/>
            <c:spPr>
              <a:solidFill>
                <a:srgbClr val="4F81BD"/>
              </a:solidFill>
            </c:spPr>
          </c:marker>
          <c:dLbls>
            <c:dLbl>
              <c:idx val="0"/>
              <c:layout>
                <c:manualLayout>
                  <c:x val="4.498556211408055E-3"/>
                  <c:y val="2.6744174075325453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In (0.0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4.4619422572178477E-2"/>
                  <c:y val="3.970224359358449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1(-20.8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3.6745406824146995E-2"/>
                  <c:y val="-2.977668269518836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1(-12.64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9.4488188976377951E-2"/>
                  <c:y val="3.970224359358449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1</a:t>
                    </a:r>
                  </a:p>
                  <a:p>
                    <a:r>
                      <a:rPr lang="en-US"/>
                      <a:t>(-26.69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5.7742782152231088E-2"/>
                  <c:y val="2.977668269518836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2(-35.67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/>
              <c:tx>
                <c:rich>
                  <a:bodyPr/>
                  <a:lstStyle/>
                  <a:p>
                    <a:r>
                      <a:rPr lang="en-US"/>
                      <a:t>TS2(-33.31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2.3622047244094592E-2"/>
                  <c:y val="2.977668269518836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2(-50.84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tx>
                <c:rich>
                  <a:bodyPr/>
                  <a:lstStyle/>
                  <a:p>
                    <a:r>
                      <a:rPr lang="en-US"/>
                      <a:t>TS3(-31.95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8"/>
              <c:tx>
                <c:rich>
                  <a:bodyPr/>
                  <a:lstStyle/>
                  <a:p>
                    <a:r>
                      <a:rPr lang="en-US"/>
                      <a:t>P3(-51.4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strRef>
              <c:f>Sheet8!$D$7:$D$13</c:f>
              <c:strCache>
                <c:ptCount val="7"/>
                <c:pt idx="0">
                  <c:v>cation complex</c:v>
                </c:pt>
                <c:pt idx="1">
                  <c:v>c-pi complex</c:v>
                </c:pt>
                <c:pt idx="2">
                  <c:v>TS1</c:v>
                </c:pt>
                <c:pt idx="3">
                  <c:v>P1</c:v>
                </c:pt>
                <c:pt idx="4">
                  <c:v>R2</c:v>
                </c:pt>
                <c:pt idx="5">
                  <c:v>TS2</c:v>
                </c:pt>
                <c:pt idx="6">
                  <c:v>P2</c:v>
                </c:pt>
              </c:strCache>
            </c:strRef>
          </c:xVal>
          <c:yVal>
            <c:numRef>
              <c:f>Sheet8!$G$7:$G$13</c:f>
              <c:numCache>
                <c:formatCode>General</c:formatCode>
                <c:ptCount val="7"/>
                <c:pt idx="0">
                  <c:v>0</c:v>
                </c:pt>
                <c:pt idx="1">
                  <c:v>-20.824827984574977</c:v>
                </c:pt>
                <c:pt idx="2">
                  <c:v>-12.63949969308255</c:v>
                </c:pt>
                <c:pt idx="3">
                  <c:v>-26.420102475831406</c:v>
                </c:pt>
                <c:pt idx="4">
                  <c:v>-35.66774119122465</c:v>
                </c:pt>
                <c:pt idx="5">
                  <c:v>-33.310650478596017</c:v>
                </c:pt>
                <c:pt idx="6">
                  <c:v>-50.8415103003840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785536"/>
        <c:axId val="122785928"/>
      </c:scatterChart>
      <c:valAx>
        <c:axId val="122785536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high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333333"/>
                </a:solidFill>
                <a:latin typeface="Times New Roman" pitchFamily="18" charset="0"/>
                <a:ea typeface="ＭＳ Ｐゴシック"/>
                <a:cs typeface="Times New Roman" pitchFamily="18" charset="0"/>
              </a:defRPr>
            </a:pPr>
            <a:endParaRPr lang="ja-JP"/>
          </a:p>
        </c:txPr>
        <c:crossAx val="122785928"/>
        <c:crosses val="autoZero"/>
        <c:crossBetween val="midCat"/>
      </c:valAx>
      <c:valAx>
        <c:axId val="12278592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Relative</a:t>
                </a:r>
                <a:r>
                  <a:rPr lang="en-US" baseline="0">
                    <a:latin typeface="Times New Roman" pitchFamily="18" charset="0"/>
                    <a:cs typeface="Times New Roman" pitchFamily="18" charset="0"/>
                  </a:rPr>
                  <a:t> energy in kcal/mol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ja-JP"/>
          </a:p>
        </c:txPr>
        <c:crossAx val="12278553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 w="9525" cap="flat" cmpd="sng" algn="ctr">
      <a:noFill/>
      <a:round/>
    </a:ln>
    <a:effectLst/>
  </c:spPr>
  <c:txPr>
    <a:bodyPr/>
    <a:lstStyle/>
    <a:p>
      <a:pPr>
        <a:defRPr/>
      </a:pPr>
      <a:endParaRPr lang="ja-JP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1000" b="1" dirty="0" smtClean="0">
                <a:latin typeface="Times New Roman" pitchFamily="18" charset="0"/>
                <a:cs typeface="Times New Roman" pitchFamily="18" charset="0"/>
              </a:rPr>
              <a:t>Reaction coordinates</a:t>
            </a:r>
            <a:endParaRPr lang="ja-JP" altLang="en-US" sz="1000" b="1" dirty="0">
              <a:latin typeface="Times New Roman" pitchFamily="18" charset="0"/>
              <a:cs typeface="Times New Roman" pitchFamily="18" charset="0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8475771411946357"/>
          <c:y val="0.13636397264631828"/>
          <c:w val="0.78752975643421264"/>
          <c:h val="0.75757762581287935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circle"/>
            <c:size val="5"/>
            <c:spPr>
              <a:solidFill>
                <a:srgbClr val="4F81BD"/>
              </a:solidFill>
            </c:spPr>
          </c:marker>
          <c:dLbls>
            <c:dLbl>
              <c:idx val="0"/>
              <c:layout>
                <c:manualLayout>
                  <c:x val="0"/>
                  <c:y val="1.965287148569521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In (0.0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8.6614173228346525E-2"/>
                  <c:y val="3.3085202994653805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1</a:t>
                    </a:r>
                  </a:p>
                  <a:p>
                    <a:r>
                      <a:rPr lang="en-US"/>
                      <a:t>(-20.8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en-US" dirty="0"/>
                      <a:t>TS1(-12.64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5.774278215223113E-2"/>
                  <c:y val="2.977668269518830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1(-26.69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6.5701322821121733E-2"/>
                  <c:y val="-2.9479307228542799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2(-23.7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/>
              <c:tx>
                <c:rich>
                  <a:bodyPr/>
                  <a:lstStyle/>
                  <a:p>
                    <a:r>
                      <a:rPr lang="en-US"/>
                      <a:t>P2(-29.3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9.1863517060367453E-2"/>
                  <c:y val="2.977668269518836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2</a:t>
                    </a:r>
                  </a:p>
                  <a:p>
                    <a:r>
                      <a:rPr lang="en-US"/>
                      <a:t>(-41.95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TS2(-31.95</a:t>
                    </a:r>
                    <a:r>
                      <a:rPr lang="en-US" dirty="0"/>
                      <a:t>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8"/>
              <c:layout>
                <c:manualLayout>
                  <c:x val="-1.3123359580052608E-2"/>
                  <c:y val="1.985112179679229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3(-51.4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strRef>
              <c:f>Sheet8!$D$31:$D$39</c:f>
              <c:strCache>
                <c:ptCount val="9"/>
                <c:pt idx="0">
                  <c:v>cation complex</c:v>
                </c:pt>
                <c:pt idx="1">
                  <c:v>c-pi complex</c:v>
                </c:pt>
                <c:pt idx="2">
                  <c:v>TS1</c:v>
                </c:pt>
                <c:pt idx="3">
                  <c:v>P1</c:v>
                </c:pt>
                <c:pt idx="4">
                  <c:v>TSrotn</c:v>
                </c:pt>
                <c:pt idx="5">
                  <c:v>Protn</c:v>
                </c:pt>
                <c:pt idx="6">
                  <c:v>R2</c:v>
                </c:pt>
                <c:pt idx="7">
                  <c:v>TS2</c:v>
                </c:pt>
                <c:pt idx="8">
                  <c:v>P2</c:v>
                </c:pt>
              </c:strCache>
            </c:strRef>
          </c:xVal>
          <c:yVal>
            <c:numRef>
              <c:f>Sheet8!$G$31:$G$39</c:f>
              <c:numCache>
                <c:formatCode>General</c:formatCode>
                <c:ptCount val="9"/>
                <c:pt idx="0">
                  <c:v>0</c:v>
                </c:pt>
                <c:pt idx="1">
                  <c:v>-20.824827984574977</c:v>
                </c:pt>
                <c:pt idx="2">
                  <c:v>-12.63949969308255</c:v>
                </c:pt>
                <c:pt idx="3">
                  <c:v>-26.689436042926978</c:v>
                </c:pt>
                <c:pt idx="4">
                  <c:v>-23.698365702146127</c:v>
                </c:pt>
                <c:pt idx="5">
                  <c:v>-29.299909018353073</c:v>
                </c:pt>
                <c:pt idx="6">
                  <c:v>-41.954550527833597</c:v>
                </c:pt>
                <c:pt idx="7">
                  <c:v>-31.616185225586705</c:v>
                </c:pt>
                <c:pt idx="8">
                  <c:v>-51.40406046514479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789848"/>
        <c:axId val="122790240"/>
      </c:scatterChart>
      <c:valAx>
        <c:axId val="122789848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high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333333"/>
                </a:solidFill>
                <a:latin typeface="Times New Roman" pitchFamily="18" charset="0"/>
                <a:ea typeface="ＭＳ Ｐゴシック"/>
                <a:cs typeface="Times New Roman" pitchFamily="18" charset="0"/>
              </a:defRPr>
            </a:pPr>
            <a:endParaRPr lang="ja-JP"/>
          </a:p>
        </c:txPr>
        <c:crossAx val="122790240"/>
        <c:crosses val="autoZero"/>
        <c:crossBetween val="midCat"/>
      </c:valAx>
      <c:valAx>
        <c:axId val="12279024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Relative</a:t>
                </a:r>
                <a:r>
                  <a:rPr lang="en-US" baseline="0">
                    <a:latin typeface="Times New Roman" pitchFamily="18" charset="0"/>
                    <a:cs typeface="Times New Roman" pitchFamily="18" charset="0"/>
                  </a:rPr>
                  <a:t> energy in kcal/mol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ja-JP"/>
          </a:p>
        </c:txPr>
        <c:crossAx val="12278984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ja-JP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ja-JP" sz="1000" b="1" dirty="0" smtClean="0">
                <a:latin typeface="Times New Roman" pitchFamily="18" charset="0"/>
                <a:cs typeface="Times New Roman" pitchFamily="18" charset="0"/>
              </a:rPr>
              <a:t>Reaction</a:t>
            </a:r>
            <a:r>
              <a:rPr lang="en-US" altLang="ja-JP" sz="1000" b="1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1000" b="1" dirty="0" smtClean="0">
                <a:latin typeface="Times New Roman" pitchFamily="18" charset="0"/>
                <a:cs typeface="Times New Roman" pitchFamily="18" charset="0"/>
              </a:rPr>
              <a:t>coordinates</a:t>
            </a:r>
            <a:endParaRPr lang="ja-JP" altLang="en-US" sz="1000" b="1" dirty="0">
              <a:latin typeface="Times New Roman" pitchFamily="18" charset="0"/>
              <a:cs typeface="Times New Roman" pitchFamily="18" charset="0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8475771411946357"/>
          <c:y val="0.13636397264631828"/>
          <c:w val="0.78752975643421264"/>
          <c:h val="0.75757762581287935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circle"/>
            <c:size val="5"/>
            <c:spPr>
              <a:solidFill>
                <a:srgbClr val="4F81BD"/>
              </a:solidFill>
            </c:spPr>
          </c:marker>
          <c:dLbls>
            <c:dLbl>
              <c:idx val="0"/>
              <c:layout>
                <c:manualLayout>
                  <c:x val="2.4474591230965945E-3"/>
                  <c:y val="1.9355182845516676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In (0.0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8.6614173228346525E-2"/>
                  <c:y val="3.3085202994653805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1</a:t>
                    </a:r>
                  </a:p>
                  <a:p>
                    <a:r>
                      <a:rPr lang="en-US"/>
                      <a:t>(-20.8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en-US"/>
                      <a:t>TS1(-12.64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5.774278215223113E-2"/>
                  <c:y val="2.9776682695188308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1(-26.69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4.4054264215738728E-2"/>
                  <c:y val="-3.225863807586115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TS2(-23.7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8.3989501312335929E-2"/>
                  <c:y val="4.9627804491980614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2</a:t>
                    </a:r>
                  </a:p>
                  <a:p>
                    <a:r>
                      <a:rPr lang="en-US"/>
                      <a:t>(-29.3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9.1863517060367453E-2"/>
                  <c:y val="2.977668269518836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2</a:t>
                    </a:r>
                  </a:p>
                  <a:p>
                    <a:r>
                      <a:rPr lang="en-US"/>
                      <a:t>(-42.28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>
                <c:manualLayout>
                  <c:x val="-4.8949182461931959E-2"/>
                  <c:y val="-3.2258638075861157E-2"/>
                </c:manualLayout>
              </c:layout>
              <c:tx>
                <c:rich>
                  <a:bodyPr/>
                  <a:lstStyle/>
                  <a:p>
                    <a:r>
                      <a:rPr lang="en-US" dirty="0" smtClean="0"/>
                      <a:t>TS2(-</a:t>
                    </a:r>
                    <a:r>
                      <a:rPr lang="en-US" dirty="0"/>
                      <a:t>25.4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8"/>
              <c:layout>
                <c:manualLayout>
                  <c:x val="-1.3123359580052608E-2"/>
                  <c:y val="1.985112179679229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3(-48.74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strRef>
              <c:f>Sheet8!$D$45:$D$53</c:f>
              <c:strCache>
                <c:ptCount val="9"/>
                <c:pt idx="0">
                  <c:v>cation complex</c:v>
                </c:pt>
                <c:pt idx="1">
                  <c:v>c-pi complex</c:v>
                </c:pt>
                <c:pt idx="2">
                  <c:v>TS1</c:v>
                </c:pt>
                <c:pt idx="3">
                  <c:v>P1</c:v>
                </c:pt>
                <c:pt idx="4">
                  <c:v>TSrotn</c:v>
                </c:pt>
                <c:pt idx="5">
                  <c:v>Protn</c:v>
                </c:pt>
                <c:pt idx="6">
                  <c:v>R2</c:v>
                </c:pt>
                <c:pt idx="7">
                  <c:v>TS2</c:v>
                </c:pt>
                <c:pt idx="8">
                  <c:v>P2</c:v>
                </c:pt>
              </c:strCache>
            </c:strRef>
          </c:xVal>
          <c:yVal>
            <c:numRef>
              <c:f>Sheet8!$G$45:$G$53</c:f>
              <c:numCache>
                <c:formatCode>General</c:formatCode>
                <c:ptCount val="9"/>
                <c:pt idx="0">
                  <c:v>0</c:v>
                </c:pt>
                <c:pt idx="1">
                  <c:v>-20.824827984574977</c:v>
                </c:pt>
                <c:pt idx="2">
                  <c:v>-12.63949969308255</c:v>
                </c:pt>
                <c:pt idx="3">
                  <c:v>-26.689436042926978</c:v>
                </c:pt>
                <c:pt idx="4">
                  <c:v>-23.698365702146127</c:v>
                </c:pt>
                <c:pt idx="5">
                  <c:v>-29.299909018353073</c:v>
                </c:pt>
                <c:pt idx="6">
                  <c:v>-42.281658940589693</c:v>
                </c:pt>
                <c:pt idx="7">
                  <c:v>-25.399581707825899</c:v>
                </c:pt>
                <c:pt idx="8">
                  <c:v>-48.7355114391621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791024"/>
        <c:axId val="122791416"/>
      </c:scatterChart>
      <c:valAx>
        <c:axId val="122791024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high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333333"/>
                </a:solidFill>
                <a:latin typeface="Times New Roman" pitchFamily="18" charset="0"/>
                <a:ea typeface="ＭＳ Ｐゴシック"/>
                <a:cs typeface="Times New Roman" pitchFamily="18" charset="0"/>
              </a:defRPr>
            </a:pPr>
            <a:endParaRPr lang="ja-JP"/>
          </a:p>
        </c:txPr>
        <c:crossAx val="122791416"/>
        <c:crosses val="autoZero"/>
        <c:crossBetween val="midCat"/>
      </c:valAx>
      <c:valAx>
        <c:axId val="1227914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Relative</a:t>
                </a:r>
                <a:r>
                  <a:rPr lang="en-US" baseline="0">
                    <a:latin typeface="Times New Roman" pitchFamily="18" charset="0"/>
                    <a:cs typeface="Times New Roman" pitchFamily="18" charset="0"/>
                  </a:rPr>
                  <a:t> energy in kcal/mol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ja-JP"/>
          </a:p>
        </c:txPr>
        <c:crossAx val="12279102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ja-JP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35439632545932"/>
          <c:y val="0.14694108572420231"/>
          <c:w val="0.68030193083726243"/>
          <c:h val="0.83050990859354146"/>
        </c:manualLayout>
      </c:layout>
      <c:scatterChart>
        <c:scatterStyle val="smoothMarker"/>
        <c:varyColors val="0"/>
        <c:ser>
          <c:idx val="0"/>
          <c:order val="0"/>
          <c:tx>
            <c:v>Isotatic</c:v>
          </c:tx>
          <c:dLbls>
            <c:dLbl>
              <c:idx val="0"/>
              <c:layout>
                <c:manualLayout>
                  <c:x val="1.8071375632142422E-2"/>
                  <c:y val="3.73626359257925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In(0.0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/>
                      <a:t>R1(-20.05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5.9377580354605546E-2"/>
                  <c:y val="-3.736263592579251E-2"/>
                </c:manualLayout>
              </c:layout>
              <c:tx>
                <c:rich>
                  <a:bodyPr/>
                  <a:lstStyle/>
                  <a:p>
                    <a:r>
                      <a:rPr lang="en-US" dirty="0" smtClean="0"/>
                      <a:t>TS1(-</a:t>
                    </a:r>
                    <a:r>
                      <a:rPr lang="en-US" dirty="0"/>
                      <a:t>6.89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0.12391800433469081"/>
                  <c:y val="6.642246386807557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P1(-23.5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8.2612002889793895E-2"/>
                  <c:y val="6.6422463868075571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R2(-31.23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6.9703877438263631E-2"/>
                  <c:y val="-4.5665443909301974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-TS2(17.74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/>
              <c:tx>
                <c:rich>
                  <a:bodyPr/>
                  <a:lstStyle/>
                  <a:p>
                    <a:r>
                      <a:rPr lang="en-US"/>
                      <a:t>P2(-42.98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strRef>
              <c:f>Sheet7!$H$42:$H$48</c:f>
              <c:strCache>
                <c:ptCount val="7"/>
                <c:pt idx="0">
                  <c:v>Intl</c:v>
                </c:pt>
                <c:pt idx="1">
                  <c:v>R1</c:v>
                </c:pt>
                <c:pt idx="2">
                  <c:v>TS1</c:v>
                </c:pt>
                <c:pt idx="3">
                  <c:v>P1</c:v>
                </c:pt>
                <c:pt idx="4">
                  <c:v>R1</c:v>
                </c:pt>
                <c:pt idx="5">
                  <c:v>TS2</c:v>
                </c:pt>
                <c:pt idx="6">
                  <c:v>P2</c:v>
                </c:pt>
              </c:strCache>
            </c:strRef>
          </c:xVal>
          <c:yVal>
            <c:numRef>
              <c:f>Sheet7!$K$42:$K$48</c:f>
              <c:numCache>
                <c:formatCode>General</c:formatCode>
                <c:ptCount val="7"/>
                <c:pt idx="0">
                  <c:v>0</c:v>
                </c:pt>
                <c:pt idx="1">
                  <c:v>-20.049407602366013</c:v>
                </c:pt>
                <c:pt idx="2">
                  <c:v>-6.8896067378740407</c:v>
                </c:pt>
                <c:pt idx="3">
                  <c:v>-23.517724398467728</c:v>
                </c:pt>
                <c:pt idx="4">
                  <c:v>-31.233962609540693</c:v>
                </c:pt>
                <c:pt idx="5">
                  <c:v>-17.737477529515701</c:v>
                </c:pt>
                <c:pt idx="6">
                  <c:v>-42.97647566320604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1631744"/>
        <c:axId val="171632136"/>
      </c:scatterChart>
      <c:valAx>
        <c:axId val="1716317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oordinates</a:t>
                </a:r>
              </a:p>
            </c:rich>
          </c:tx>
          <c:layout>
            <c:manualLayout>
              <c:xMode val="edge"/>
              <c:yMode val="edge"/>
              <c:x val="0.36754433788634444"/>
              <c:y val="2.7720264669983032E-2"/>
            </c:manualLayout>
          </c:layout>
          <c:overlay val="0"/>
        </c:title>
        <c:majorTickMark val="in"/>
        <c:minorTickMark val="none"/>
        <c:tickLblPos val="high"/>
        <c:txPr>
          <a:bodyPr/>
          <a:lstStyle/>
          <a:p>
            <a:pPr>
              <a:defRPr b="1"/>
            </a:pPr>
            <a:endParaRPr lang="ja-JP"/>
          </a:p>
        </c:txPr>
        <c:crossAx val="171632136"/>
        <c:crosses val="autoZero"/>
        <c:crossBetween val="midCat"/>
      </c:valAx>
      <c:valAx>
        <c:axId val="17163213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elative Energy in kcal/mol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163174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b="1">
          <a:latin typeface="Times New Roman" pitchFamily="18" charset="0"/>
          <a:cs typeface="Times New Roman" pitchFamily="18" charset="0"/>
        </a:defRPr>
      </a:pPr>
      <a:endParaRPr lang="ja-JP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35439632545932"/>
          <c:y val="0.13098256325347957"/>
          <c:w val="0.75601167402754965"/>
          <c:h val="0.83541421647424641"/>
        </c:manualLayout>
      </c:layout>
      <c:scatterChart>
        <c:scatterStyle val="smoothMarker"/>
        <c:varyColors val="0"/>
        <c:ser>
          <c:idx val="0"/>
          <c:order val="0"/>
          <c:dLbls>
            <c:dLbl>
              <c:idx val="0"/>
              <c:layout>
                <c:manualLayout>
                  <c:x val="-1.0074074191590249E-2"/>
                  <c:y val="3.6916393960129142E-2"/>
                </c:manualLayout>
              </c:layout>
              <c:tx>
                <c:rich>
                  <a:bodyPr/>
                  <a:lstStyle/>
                  <a:p>
                    <a:r>
                      <a:rPr lang="en-US" b="1"/>
                      <a:t>In(0.00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5.7925926601643939E-2"/>
                  <c:y val="5.1682951544180802E-2"/>
                </c:manualLayout>
              </c:layout>
              <c:tx>
                <c:rich>
                  <a:bodyPr/>
                  <a:lstStyle/>
                  <a:p>
                    <a:r>
                      <a:rPr lang="en-US" b="1"/>
                      <a:t>R1</a:t>
                    </a:r>
                  </a:p>
                  <a:p>
                    <a:r>
                      <a:rPr lang="en-US" b="1"/>
                      <a:t>(-20.05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4.9050876715815116E-2"/>
                  <c:y val="-2.9059827942283081E-2"/>
                </c:manualLayout>
              </c:layout>
              <c:tx>
                <c:rich>
                  <a:bodyPr/>
                  <a:lstStyle/>
                  <a:p>
                    <a:r>
                      <a:rPr lang="en-US" b="1"/>
                      <a:t>TS1(-6.89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4.9050876715815074E-2"/>
                  <c:y val="4.9816847901056734E-2"/>
                </c:manualLayout>
              </c:layout>
              <c:tx>
                <c:rich>
                  <a:bodyPr/>
                  <a:lstStyle/>
                  <a:p>
                    <a:r>
                      <a:rPr lang="en-US" b="1"/>
                      <a:t>P1</a:t>
                    </a:r>
                  </a:p>
                  <a:p>
                    <a:r>
                      <a:rPr lang="en-US" b="1"/>
                      <a:t>(-23.5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6.4540627257651514E-2"/>
                  <c:y val="-5.8119655884566128E-2"/>
                </c:manualLayout>
              </c:layout>
              <c:tx>
                <c:rich>
                  <a:bodyPr/>
                  <a:lstStyle/>
                  <a:p>
                    <a:r>
                      <a:rPr lang="en-US" b="1"/>
                      <a:t>TSgb</a:t>
                    </a:r>
                  </a:p>
                  <a:p>
                    <a:r>
                      <a:rPr lang="en-US" b="1"/>
                      <a:t>(-20.53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5.6795751986733339E-2"/>
                  <c:y val="6.6422463868075571E-2"/>
                </c:manualLayout>
              </c:layout>
              <c:tx>
                <c:rich>
                  <a:bodyPr/>
                  <a:lstStyle/>
                  <a:p>
                    <a:r>
                      <a:rPr lang="en-US" b="1" dirty="0" err="1" smtClean="0"/>
                      <a:t>Pb</a:t>
                    </a:r>
                    <a:endParaRPr lang="en-US" b="1" dirty="0" smtClean="0"/>
                  </a:p>
                  <a:p>
                    <a:r>
                      <a:rPr lang="en-US" b="1" dirty="0" smtClean="0"/>
                      <a:t>(-26.42)</a:t>
                    </a:r>
                    <a:endParaRPr lang="en-US" b="1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5.1632501806121209E-2"/>
                  <c:y val="-6.2271059876320853E-2"/>
                </c:manualLayout>
              </c:layout>
              <c:tx>
                <c:rich>
                  <a:bodyPr/>
                  <a:lstStyle/>
                  <a:p>
                    <a:r>
                      <a:rPr lang="en-US" b="1"/>
                      <a:t>TSba</a:t>
                    </a:r>
                  </a:p>
                  <a:p>
                    <a:r>
                      <a:rPr lang="en-US" b="1"/>
                      <a:t>(-8.68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>
                <c:manualLayout>
                  <c:x val="-5.1190971725762292E-2"/>
                  <c:y val="6.9194693573582627E-2"/>
                </c:manualLayout>
              </c:layout>
              <c:tx>
                <c:rich>
                  <a:bodyPr/>
                  <a:lstStyle/>
                  <a:p>
                    <a:r>
                      <a:rPr lang="en-US" b="1"/>
                      <a:t>P2</a:t>
                    </a:r>
                  </a:p>
                  <a:p>
                    <a:r>
                      <a:rPr lang="en-US" b="1"/>
                      <a:t>(-29.52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8"/>
              <c:layout>
                <c:manualLayout>
                  <c:x val="-6.5481482245336675E-2"/>
                  <c:y val="-3.6916393960129155E-2"/>
                </c:manualLayout>
              </c:layout>
              <c:tx>
                <c:rich>
                  <a:bodyPr/>
                  <a:lstStyle/>
                  <a:p>
                    <a:r>
                      <a:rPr lang="en-US" b="1"/>
                      <a:t>TS2(-25.97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9"/>
              <c:layout>
                <c:manualLayout>
                  <c:x val="-0.10829629755959515"/>
                  <c:y val="2.9533115168103339E-2"/>
                </c:manualLayout>
              </c:layout>
              <c:tx>
                <c:rich>
                  <a:bodyPr/>
                  <a:lstStyle/>
                  <a:p>
                    <a:r>
                      <a:rPr lang="en-US" b="1"/>
                      <a:t>P3</a:t>
                    </a:r>
                  </a:p>
                  <a:p>
                    <a:r>
                      <a:rPr lang="en-US" b="1"/>
                      <a:t>(-47.69)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b="1">
                    <a:latin typeface="Times New Roman" pitchFamily="18" charset="0"/>
                    <a:cs typeface="Times New Roman" pitchFamily="18" charset="0"/>
                  </a:defRPr>
                </a:pPr>
                <a:endParaRPr lang="ja-JP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strRef>
              <c:f>Sheet7!$H$30:$H$39</c:f>
              <c:strCache>
                <c:ptCount val="10"/>
                <c:pt idx="0">
                  <c:v>Intl</c:v>
                </c:pt>
                <c:pt idx="1">
                  <c:v>R1</c:v>
                </c:pt>
                <c:pt idx="2">
                  <c:v>TS1</c:v>
                </c:pt>
                <c:pt idx="3">
                  <c:v>P1</c:v>
                </c:pt>
                <c:pt idx="4">
                  <c:v>Tsal</c:v>
                </c:pt>
                <c:pt idx="5">
                  <c:v>Pb</c:v>
                </c:pt>
                <c:pt idx="6">
                  <c:v>Tsbet</c:v>
                </c:pt>
                <c:pt idx="7">
                  <c:v>R1</c:v>
                </c:pt>
                <c:pt idx="8">
                  <c:v>TS2</c:v>
                </c:pt>
                <c:pt idx="9">
                  <c:v>P2</c:v>
                </c:pt>
              </c:strCache>
            </c:strRef>
          </c:xVal>
          <c:yVal>
            <c:numRef>
              <c:f>Sheet7!$K$30:$K$39</c:f>
              <c:numCache>
                <c:formatCode>General</c:formatCode>
                <c:ptCount val="10"/>
                <c:pt idx="0">
                  <c:v>0</c:v>
                </c:pt>
                <c:pt idx="1">
                  <c:v>-20.049407602366013</c:v>
                </c:pt>
                <c:pt idx="2">
                  <c:v>-6.8896067378740407</c:v>
                </c:pt>
                <c:pt idx="3">
                  <c:v>-23.517724398467728</c:v>
                </c:pt>
                <c:pt idx="4">
                  <c:v>-20.52952177845021</c:v>
                </c:pt>
                <c:pt idx="5">
                  <c:v>-26.420140126461284</c:v>
                </c:pt>
                <c:pt idx="6">
                  <c:v>-8.6812921150457036</c:v>
                </c:pt>
                <c:pt idx="7">
                  <c:v>-29.517277227425328</c:v>
                </c:pt>
                <c:pt idx="8">
                  <c:v>-25.971745325850925</c:v>
                </c:pt>
                <c:pt idx="9">
                  <c:v>-47.68778309266623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1632920"/>
        <c:axId val="171633312"/>
      </c:scatterChart>
      <c:valAx>
        <c:axId val="1716329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oordinates</a:t>
                </a:r>
              </a:p>
            </c:rich>
          </c:tx>
          <c:layout>
            <c:manualLayout>
              <c:xMode val="edge"/>
              <c:yMode val="edge"/>
              <c:x val="0.36754426792119316"/>
              <c:y val="1.8786665682229498E-3"/>
            </c:manualLayout>
          </c:layout>
          <c:overlay val="0"/>
        </c:title>
        <c:majorTickMark val="in"/>
        <c:minorTickMark val="none"/>
        <c:tickLblPos val="high"/>
        <c:crossAx val="171633312"/>
        <c:crosses val="autoZero"/>
        <c:crossBetween val="midCat"/>
      </c:valAx>
      <c:valAx>
        <c:axId val="17163331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elative Energy</a:t>
                </a:r>
                <a:r>
                  <a:rPr lang="en-US" baseline="0"/>
                  <a:t> in kcal/mol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163292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4804</cdr:x>
      <cdr:y>0.16653</cdr:y>
    </cdr:from>
    <cdr:to>
      <cdr:x>0.09643</cdr:x>
      <cdr:y>0.75576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 rot="16200000">
          <a:off x="-620561" y="1430458"/>
          <a:ext cx="1987468" cy="249958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68828</cdr:x>
      <cdr:y>0.18307</cdr:y>
    </cdr:from>
    <cdr:to>
      <cdr:x>0.81587</cdr:x>
      <cdr:y>0.29257</cdr:y>
    </cdr:to>
    <cdr:sp macro="" textlink="">
      <cdr:nvSpPr>
        <cdr:cNvPr id="6" name="テキスト ボックス 1"/>
        <cdr:cNvSpPr txBox="1"/>
      </cdr:nvSpPr>
      <cdr:spPr>
        <a:xfrm xmlns:a="http://schemas.openxmlformats.org/drawingml/2006/main">
          <a:off x="3555581" y="617505"/>
          <a:ext cx="659155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kumimoji="1" lang="en-US" altLang="ja-JP" sz="1800" dirty="0" smtClean="0"/>
            <a:t>M06</a:t>
          </a:r>
          <a:endParaRPr kumimoji="1" lang="ja-JP" altLang="en-US" sz="18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67992</cdr:x>
      <cdr:y>0.16636</cdr:y>
    </cdr:from>
    <cdr:to>
      <cdr:x>0.90793</cdr:x>
      <cdr:y>0.27477</cdr:y>
    </cdr:to>
    <cdr:sp macro="" textlink="">
      <cdr:nvSpPr>
        <cdr:cNvPr id="3" name="テキスト ボックス 2"/>
        <cdr:cNvSpPr txBox="1"/>
      </cdr:nvSpPr>
      <cdr:spPr>
        <a:xfrm xmlns:a="http://schemas.openxmlformats.org/drawingml/2006/main">
          <a:off x="3504781" y="566705"/>
          <a:ext cx="1175322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kumimoji="1" lang="en-US" altLang="ja-JP" dirty="0" smtClean="0"/>
            <a:t>WB97XD</a:t>
          </a:r>
          <a:endParaRPr kumimoji="1" lang="ja-JP" altLang="en-US" dirty="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58555</cdr:x>
      <cdr:y>0.08192</cdr:y>
    </cdr:from>
    <cdr:to>
      <cdr:x>0.71613</cdr:x>
      <cdr:y>0.38916</cdr:y>
    </cdr:to>
    <cdr:sp macro="" textlink="">
      <cdr:nvSpPr>
        <cdr:cNvPr id="3" name="Straight Arrow Connector 2"/>
        <cdr:cNvSpPr/>
      </cdr:nvSpPr>
      <cdr:spPr>
        <a:xfrm xmlns:a="http://schemas.openxmlformats.org/drawingml/2006/main" rot="16200000" flipV="1">
          <a:off x="2841647" y="612211"/>
          <a:ext cx="1252335" cy="695757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AC4A0F-A178-4B35-97EB-8BC5DE198AFD}" type="datetimeFigureOut">
              <a:rPr lang="en-US" smtClean="0"/>
              <a:pPr/>
              <a:t>7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A3062D-F994-48DC-BEA7-CE058D596D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35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3062D-F994-48DC-BEA7-CE058D596DF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265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se </a:t>
            </a:r>
            <a:r>
              <a:rPr lang="en-US" dirty="0" err="1" smtClean="0"/>
              <a:t>Alamose</a:t>
            </a:r>
            <a:r>
              <a:rPr lang="en-US" dirty="0" smtClean="0"/>
              <a:t> National laboratory 2 double</a:t>
            </a:r>
            <a:r>
              <a:rPr lang="en-US" baseline="0" dirty="0" smtClean="0"/>
              <a:t> zeta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3062D-F994-48DC-BEA7-CE058D596DF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546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2352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A1E1953A-8BD2-4E4A-ACBF-ECED85C4537F}" type="datetime1">
              <a:rPr lang="en-US" smtClean="0"/>
              <a:pPr/>
              <a:t>7/29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7.e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gif"/><Relationship Id="rId5" Type="http://schemas.openxmlformats.org/officeDocument/2006/relationships/image" Target="../media/image29.gif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3048000" y="2507974"/>
            <a:ext cx="8229600" cy="1894362"/>
          </a:xfrm>
        </p:spPr>
        <p:txBody>
          <a:bodyPr>
            <a:normAutofit/>
          </a:bodyPr>
          <a:lstStyle/>
          <a:p>
            <a:r>
              <a:rPr lang="en-US" altLang="ja-JP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tic study of </a:t>
            </a:r>
            <a:r>
              <a:rPr lang="en-US" altLang="ja-JP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ylene Polymerization Catalyzed </a:t>
            </a:r>
            <a:r>
              <a:rPr lang="en-US" altLang="ja-JP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ja-JP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minsky</a:t>
            </a:r>
            <a:r>
              <a:rPr lang="en-US" altLang="ja-JP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endParaRPr kumimoji="1" lang="ja-JP" altLang="en-US" sz="3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endParaRPr kumimoji="1" lang="en-US" altLang="ja-JP" b="1" dirty="0" smtClean="0"/>
          </a:p>
          <a:p>
            <a:endParaRPr lang="en-US" altLang="ja-JP" b="1" dirty="0"/>
          </a:p>
          <a:p>
            <a:r>
              <a:rPr lang="en-US" altLang="ja-JP" b="1" dirty="0" err="1" smtClean="0">
                <a:solidFill>
                  <a:srgbClr val="002060"/>
                </a:solidFill>
              </a:rPr>
              <a:t>S</a:t>
            </a:r>
            <a:r>
              <a:rPr kumimoji="1" lang="en-US" altLang="ja-JP" b="1" dirty="0" err="1" smtClean="0">
                <a:solidFill>
                  <a:srgbClr val="002060"/>
                </a:solidFill>
              </a:rPr>
              <a:t>andhya</a:t>
            </a:r>
            <a:r>
              <a:rPr kumimoji="1" lang="en-US" altLang="ja-JP" b="1" dirty="0" smtClean="0">
                <a:solidFill>
                  <a:srgbClr val="002060"/>
                </a:solidFill>
              </a:rPr>
              <a:t>. K. S</a:t>
            </a:r>
          </a:p>
          <a:p>
            <a:endParaRPr kumimoji="1" lang="en-US" altLang="ja-JP" dirty="0" smtClean="0"/>
          </a:p>
          <a:p>
            <a:r>
              <a:rPr kumimoji="1" lang="en-US" altLang="ja-JP" b="1" dirty="0" smtClean="0"/>
              <a:t>								28/7/14</a:t>
            </a:r>
            <a:endParaRPr kumimoji="1" lang="ja-JP" alt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838860" y="6394059"/>
            <a:ext cx="892971" cy="463941"/>
          </a:xfrm>
        </p:spPr>
        <p:txBody>
          <a:bodyPr/>
          <a:lstStyle/>
          <a:p>
            <a:fld id="{D57F1E4F-1CFF-5643-939E-217C01CDF565}" type="slidenum">
              <a:rPr lang="en-US" b="1" smtClean="0">
                <a:solidFill>
                  <a:schemeClr val="tx1"/>
                </a:solidFill>
              </a:rPr>
              <a:pPr/>
              <a:t>1</a:t>
            </a:fld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42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2693121044"/>
              </p:ext>
            </p:extLst>
          </p:nvPr>
        </p:nvGraphicFramePr>
        <p:xfrm>
          <a:off x="195943" y="0"/>
          <a:ext cx="5165912" cy="33729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26375" y="217714"/>
            <a:ext cx="6833809" cy="1127760"/>
          </a:xfrm>
        </p:spPr>
        <p:txBody>
          <a:bodyPr>
            <a:normAutofit/>
          </a:bodyPr>
          <a:lstStyle/>
          <a:p>
            <a:r>
              <a:rPr kumimoji="1" lang="en-US" altLang="ja-JP" sz="3000" dirty="0" smtClean="0">
                <a:solidFill>
                  <a:srgbClr val="FF0000"/>
                </a:solidFill>
              </a:rPr>
              <a:t>Energy profile for the first </a:t>
            </a:r>
            <a:br>
              <a:rPr kumimoji="1" lang="en-US" altLang="ja-JP" sz="3000" dirty="0" smtClean="0">
                <a:solidFill>
                  <a:srgbClr val="FF0000"/>
                </a:solidFill>
              </a:rPr>
            </a:br>
            <a:r>
              <a:rPr kumimoji="1" lang="en-US" altLang="ja-JP" sz="3000" dirty="0" smtClean="0">
                <a:solidFill>
                  <a:srgbClr val="FF0000"/>
                </a:solidFill>
              </a:rPr>
              <a:t>propylene insertion reaction</a:t>
            </a:r>
            <a:endParaRPr kumimoji="1" lang="ja-JP" altLang="en-US" sz="30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>
          <a:xfrm>
            <a:off x="10909036" y="5800558"/>
            <a:ext cx="683339" cy="365125"/>
          </a:xfrm>
        </p:spPr>
        <p:txBody>
          <a:bodyPr/>
          <a:lstStyle/>
          <a:p>
            <a:fld id="{519954A3-9DFD-4C44-94BA-B95130A3BA1C}" type="slidenum">
              <a:rPr lang="en-US" smtClean="0">
                <a:solidFill>
                  <a:schemeClr val="bg1"/>
                </a:solidFill>
              </a:rPr>
              <a:pPr/>
              <a:t>10</a:t>
            </a:fld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3106888573"/>
              </p:ext>
            </p:extLst>
          </p:nvPr>
        </p:nvGraphicFramePr>
        <p:xfrm>
          <a:off x="874345" y="3328276"/>
          <a:ext cx="5165912" cy="33729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2031853245"/>
              </p:ext>
            </p:extLst>
          </p:nvPr>
        </p:nvGraphicFramePr>
        <p:xfrm>
          <a:off x="5974465" y="2339660"/>
          <a:ext cx="5154704" cy="3406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53097" y="3370223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S1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25337" y="1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S1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95359" y="2364391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S1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979419" y="596928"/>
            <a:ext cx="133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3LYP-3D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4979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43679" y="258417"/>
            <a:ext cx="9127679" cy="636104"/>
          </a:xfrm>
        </p:spPr>
        <p:txBody>
          <a:bodyPr>
            <a:normAutofit fontScale="90000"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cond </a:t>
            </a:r>
            <a:r>
              <a:rPr lang="en-US" altLang="ja-JP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sertion Reaction </a:t>
            </a:r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Two possibilities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>
          <a:xfrm>
            <a:off x="10875530" y="5787494"/>
            <a:ext cx="683339" cy="365125"/>
          </a:xfrm>
        </p:spPr>
        <p:txBody>
          <a:bodyPr/>
          <a:lstStyle/>
          <a:p>
            <a:fld id="{519954A3-9DFD-4C44-94BA-B95130A3BA1C}" type="slidenum">
              <a:rPr lang="en-US" smtClean="0">
                <a:solidFill>
                  <a:schemeClr val="bg1"/>
                </a:solidFill>
              </a:rPr>
              <a:pPr/>
              <a:t>11</a:t>
            </a:fld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86150"/>
              </p:ext>
            </p:extLst>
          </p:nvPr>
        </p:nvGraphicFramePr>
        <p:xfrm>
          <a:off x="2016125" y="973138"/>
          <a:ext cx="6040438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" name="CS ChemDraw Drawing" r:id="rId3" imgW="6040737" imgH="2640490" progId="ChemDraw.Document.6.0">
                  <p:embed/>
                </p:oleObj>
              </mc:Choice>
              <mc:Fallback>
                <p:oleObj name="CS ChemDraw Drawing" r:id="rId3" imgW="6040737" imgH="2640490" progId="ChemDraw.Document.6.0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973138"/>
                        <a:ext cx="6040438" cy="264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82623"/>
              </p:ext>
            </p:extLst>
          </p:nvPr>
        </p:nvGraphicFramePr>
        <p:xfrm>
          <a:off x="0" y="3611149"/>
          <a:ext cx="3048000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CS ChemDraw Drawing" r:id="rId5" imgW="3053841" imgH="3015428" progId="ChemDraw.Document.6.0">
                  <p:embed/>
                </p:oleObj>
              </mc:Choice>
              <mc:Fallback>
                <p:oleObj name="CS ChemDraw Drawing" r:id="rId5" imgW="3053841" imgH="3015428" progId="ChemDraw.Document.6.0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11149"/>
                        <a:ext cx="3048000" cy="300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773488"/>
              </p:ext>
            </p:extLst>
          </p:nvPr>
        </p:nvGraphicFramePr>
        <p:xfrm>
          <a:off x="3212073" y="3883620"/>
          <a:ext cx="639931" cy="16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CS ChemDraw Drawing" r:id="rId7" imgW="824040" imgH="208382" progId="ChemDraw.Document.6.0">
                  <p:embed/>
                </p:oleObj>
              </mc:Choice>
              <mc:Fallback>
                <p:oleObj name="CS ChemDraw Drawing" r:id="rId7" imgW="824040" imgH="208382" progId="ChemDraw.Document.6.0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073" y="3883620"/>
                        <a:ext cx="639931" cy="16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25604"/>
              </p:ext>
            </p:extLst>
          </p:nvPr>
        </p:nvGraphicFramePr>
        <p:xfrm>
          <a:off x="3212077" y="4676059"/>
          <a:ext cx="639931" cy="16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CS ChemDraw Drawing" r:id="rId9" imgW="824040" imgH="208382" progId="ChemDraw.Document.6.0">
                  <p:embed/>
                </p:oleObj>
              </mc:Choice>
              <mc:Fallback>
                <p:oleObj name="CS ChemDraw Drawing" r:id="rId9" imgW="824040" imgH="208382" progId="ChemDraw.Document.6.0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077" y="4676059"/>
                        <a:ext cx="639931" cy="16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68483"/>
              </p:ext>
            </p:extLst>
          </p:nvPr>
        </p:nvGraphicFramePr>
        <p:xfrm>
          <a:off x="3212073" y="5427377"/>
          <a:ext cx="639931" cy="16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CS ChemDraw Drawing" r:id="rId10" imgW="824040" imgH="208382" progId="ChemDraw.Document.6.0">
                  <p:embed/>
                </p:oleObj>
              </mc:Choice>
              <mc:Fallback>
                <p:oleObj name="CS ChemDraw Drawing" r:id="rId10" imgW="824040" imgH="208382" progId="ChemDraw.Document.6.0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073" y="5427377"/>
                        <a:ext cx="639931" cy="16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05191"/>
              </p:ext>
            </p:extLst>
          </p:nvPr>
        </p:nvGraphicFramePr>
        <p:xfrm>
          <a:off x="3212073" y="6219816"/>
          <a:ext cx="639931" cy="16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CS ChemDraw Drawing" r:id="rId11" imgW="824040" imgH="208382" progId="ChemDraw.Document.6.0">
                  <p:embed/>
                </p:oleObj>
              </mc:Choice>
              <mc:Fallback>
                <p:oleObj name="CS ChemDraw Drawing" r:id="rId11" imgW="824040" imgH="208382" progId="ChemDraw.Document.6.0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073" y="6219816"/>
                        <a:ext cx="639931" cy="16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4074079" y="3871275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AA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113269" y="4747509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AC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174238" y="5598022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AB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199490" y="6510481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AD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57692"/>
              </p:ext>
            </p:extLst>
          </p:nvPr>
        </p:nvGraphicFramePr>
        <p:xfrm>
          <a:off x="5810447" y="3448052"/>
          <a:ext cx="3054351" cy="3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CS ChemDraw Drawing" r:id="rId12" imgW="3053700" imgH="3014123" progId="ChemDraw.Document.6.0">
                  <p:embed/>
                </p:oleObj>
              </mc:Choice>
              <mc:Fallback>
                <p:oleObj name="CS ChemDraw Drawing" r:id="rId12" imgW="3053700" imgH="3014123" progId="ChemDraw.Document.6.0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447" y="3448052"/>
                        <a:ext cx="3054351" cy="301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399316"/>
              </p:ext>
            </p:extLst>
          </p:nvPr>
        </p:nvGraphicFramePr>
        <p:xfrm>
          <a:off x="8848204" y="3870920"/>
          <a:ext cx="639931" cy="16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CS ChemDraw Drawing" r:id="rId14" imgW="824040" imgH="208382" progId="ChemDraw.Document.6.0">
                  <p:embed/>
                </p:oleObj>
              </mc:Choice>
              <mc:Fallback>
                <p:oleObj name="CS ChemDraw Drawing" r:id="rId14" imgW="824040" imgH="208382" progId="ChemDraw.Document.6.0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204" y="3870920"/>
                        <a:ext cx="639931" cy="16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086670"/>
              </p:ext>
            </p:extLst>
          </p:nvPr>
        </p:nvGraphicFramePr>
        <p:xfrm>
          <a:off x="8848208" y="4663359"/>
          <a:ext cx="639931" cy="16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CS ChemDraw Drawing" r:id="rId15" imgW="824040" imgH="208382" progId="ChemDraw.Document.6.0">
                  <p:embed/>
                </p:oleObj>
              </mc:Choice>
              <mc:Fallback>
                <p:oleObj name="CS ChemDraw Drawing" r:id="rId15" imgW="824040" imgH="208382" progId="ChemDraw.Document.6.0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208" y="4663359"/>
                        <a:ext cx="639931" cy="16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17445"/>
              </p:ext>
            </p:extLst>
          </p:nvPr>
        </p:nvGraphicFramePr>
        <p:xfrm>
          <a:off x="8848204" y="5414677"/>
          <a:ext cx="639931" cy="16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CS ChemDraw Drawing" r:id="rId16" imgW="824040" imgH="208382" progId="ChemDraw.Document.6.0">
                  <p:embed/>
                </p:oleObj>
              </mc:Choice>
              <mc:Fallback>
                <p:oleObj name="CS ChemDraw Drawing" r:id="rId16" imgW="824040" imgH="208382" progId="ChemDraw.Document.6.0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204" y="5414677"/>
                        <a:ext cx="639931" cy="16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55936"/>
              </p:ext>
            </p:extLst>
          </p:nvPr>
        </p:nvGraphicFramePr>
        <p:xfrm>
          <a:off x="8848204" y="6207116"/>
          <a:ext cx="639931" cy="16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" name="CS ChemDraw Drawing" r:id="rId17" imgW="824040" imgH="208382" progId="ChemDraw.Document.6.0">
                  <p:embed/>
                </p:oleObj>
              </mc:Choice>
              <mc:Fallback>
                <p:oleObj name="CS ChemDraw Drawing" r:id="rId17" imgW="824040" imgH="208382" progId="ChemDraw.Document.6.0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204" y="6207116"/>
                        <a:ext cx="639931" cy="16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/>
          <p:cNvSpPr txBox="1"/>
          <p:nvPr/>
        </p:nvSpPr>
        <p:spPr>
          <a:xfrm>
            <a:off x="9623772" y="4060981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BA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9645303" y="4895128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BC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9628582" y="5787494"/>
            <a:ext cx="6238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BB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9623772" y="6550223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2BD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12" name="Object 2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18686"/>
              </p:ext>
            </p:extLst>
          </p:nvPr>
        </p:nvGraphicFramePr>
        <p:xfrm>
          <a:off x="3868738" y="3455988"/>
          <a:ext cx="1177925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" name="CS ChemDraw Drawing" r:id="rId18" imgW="946080" imgH="2456372" progId="ChemDraw.Document.6.0">
                  <p:embed/>
                </p:oleObj>
              </mc:Choice>
              <mc:Fallback>
                <p:oleObj name="CS ChemDraw Drawing" r:id="rId18" imgW="946080" imgH="2456372" progId="ChemDraw.Document.6.0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455988"/>
                        <a:ext cx="1177925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4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33382"/>
              </p:ext>
            </p:extLst>
          </p:nvPr>
        </p:nvGraphicFramePr>
        <p:xfrm>
          <a:off x="9456107" y="3473494"/>
          <a:ext cx="1222375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" name="CS ChemDraw Drawing" r:id="rId20" imgW="923130" imgH="2405961" progId="ChemDraw.Document.6.0">
                  <p:embed/>
                </p:oleObj>
              </mc:Choice>
              <mc:Fallback>
                <p:oleObj name="CS ChemDraw Drawing" r:id="rId20" imgW="923130" imgH="2405961" progId="ChemDraw.Document.6.0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107" y="3473494"/>
                        <a:ext cx="1222375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599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66990" y="0"/>
            <a:ext cx="8596668" cy="1013791"/>
          </a:xfrm>
        </p:spPr>
        <p:txBody>
          <a:bodyPr>
            <a:normAutofit fontScale="90000"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fferent possibilities for the </a:t>
            </a:r>
            <a:r>
              <a:rPr kumimoji="1" lang="en-US" altLang="ja-JP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gostic</a:t>
            </a:r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teraction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>
                <a:solidFill>
                  <a:schemeClr val="bg1"/>
                </a:solidFill>
              </a:rPr>
              <a:pPr/>
              <a:t>12</a:t>
            </a:fld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61580"/>
              </p:ext>
            </p:extLst>
          </p:nvPr>
        </p:nvGraphicFramePr>
        <p:xfrm>
          <a:off x="976358" y="1288234"/>
          <a:ext cx="7305675" cy="48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CS ChemDraw Drawing" r:id="rId3" imgW="5591015" imgH="3708887" progId="ChemDraw.Document.6.0">
                  <p:embed/>
                </p:oleObj>
              </mc:Choice>
              <mc:Fallback>
                <p:oleObj name="CS ChemDraw Drawing" r:id="rId3" imgW="5591015" imgH="3708887" progId="ChemDraw.Document.6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58" y="1288234"/>
                        <a:ext cx="7305675" cy="484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RotnA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377" y="0"/>
            <a:ext cx="7119524" cy="3673832"/>
          </a:xfrm>
          <a:prstGeom prst="rect">
            <a:avLst/>
          </a:prstGeom>
        </p:spPr>
      </p:pic>
      <p:pic>
        <p:nvPicPr>
          <p:cNvPr id="7" name="Picture 6" descr="RotnB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6944" y="3304902"/>
            <a:ext cx="5993480" cy="3092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849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3662" y="0"/>
            <a:ext cx="8596668" cy="1320800"/>
          </a:xfrm>
        </p:spPr>
        <p:txBody>
          <a:bodyPr>
            <a:normAutofit/>
          </a:bodyPr>
          <a:lstStyle/>
          <a:p>
            <a:r>
              <a:rPr lang="en-US" altLang="ja-JP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ergy profile for the </a:t>
            </a:r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cond </a:t>
            </a:r>
            <a:r>
              <a:rPr lang="en-US" altLang="ja-JP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pylene insertion </a:t>
            </a:r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action from P1A products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>
                <a:solidFill>
                  <a:schemeClr val="bg1"/>
                </a:solidFill>
              </a:rPr>
              <a:pPr/>
              <a:t>13</a:t>
            </a:fld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34057"/>
            <a:ext cx="785812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TS2A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1023" y="1013226"/>
            <a:ext cx="9052696" cy="4671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22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67474" y="148805"/>
            <a:ext cx="9956800" cy="1143000"/>
          </a:xfrm>
        </p:spPr>
        <p:txBody>
          <a:bodyPr>
            <a:normAutofit/>
          </a:bodyPr>
          <a:lstStyle/>
          <a:p>
            <a:r>
              <a:rPr lang="en-US" altLang="ja-JP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ergy profile for the second propylene insertion reaction from </a:t>
            </a:r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1B </a:t>
            </a:r>
            <a:r>
              <a:rPr lang="en-US" altLang="ja-JP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ducts</a:t>
            </a:r>
            <a:endParaRPr kumimoji="1" lang="ja-JP" alt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>
                <a:solidFill>
                  <a:schemeClr val="bg1"/>
                </a:solidFill>
              </a:rPr>
              <a:pPr/>
              <a:t>14</a:t>
            </a:fld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3128555" y="3598817"/>
            <a:ext cx="352697" cy="130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315" y="1920241"/>
            <a:ext cx="7662873" cy="477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直線コネクタ 5"/>
          <p:cNvCxnSpPr/>
          <p:nvPr/>
        </p:nvCxnSpPr>
        <p:spPr>
          <a:xfrm flipV="1">
            <a:off x="3140242" y="4006516"/>
            <a:ext cx="99347" cy="3248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4658" y="1228725"/>
            <a:ext cx="3438525" cy="450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42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グラフ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8627184"/>
              </p:ext>
            </p:extLst>
          </p:nvPr>
        </p:nvGraphicFramePr>
        <p:xfrm>
          <a:off x="6062043" y="1677725"/>
          <a:ext cx="5328200" cy="40760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verall energy profile starting from A/C attack of propylene  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5"/>
          </p:nvPr>
        </p:nvSpPr>
        <p:spPr>
          <a:xfrm>
            <a:off x="10838688" y="5734050"/>
            <a:ext cx="812800" cy="521208"/>
          </a:xfrm>
        </p:spPr>
        <p:txBody>
          <a:bodyPr/>
          <a:lstStyle/>
          <a:p>
            <a:fld id="{519954A3-9DFD-4C44-94BA-B95130A3BA1C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14" name="グラフ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3540494"/>
              </p:ext>
            </p:extLst>
          </p:nvPr>
        </p:nvGraphicFramePr>
        <p:xfrm>
          <a:off x="350164" y="1704987"/>
          <a:ext cx="5646256" cy="42738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 flipH="1" flipV="1">
            <a:off x="3772216" y="2083318"/>
            <a:ext cx="1272209" cy="9342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70783" y="1172817"/>
            <a:ext cx="3066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Isotactic</a:t>
            </a:r>
            <a:r>
              <a:rPr lang="en-US" b="1" i="1" dirty="0" smtClean="0"/>
              <a:t> polymerization</a:t>
            </a:r>
          </a:p>
          <a:p>
            <a:r>
              <a:rPr lang="en-US" b="1" i="1" dirty="0" smtClean="0"/>
              <a:t>(A </a:t>
            </a:r>
            <a:r>
              <a:rPr lang="en-US" b="1" i="1" dirty="0" smtClean="0"/>
              <a:t>approach)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7951304" y="1133061"/>
            <a:ext cx="35349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Syndiotactic</a:t>
            </a:r>
            <a:r>
              <a:rPr lang="en-US" b="1" i="1" dirty="0" smtClean="0"/>
              <a:t> polymerization</a:t>
            </a:r>
          </a:p>
          <a:p>
            <a:r>
              <a:rPr lang="en-US" b="1" i="1" dirty="0" smtClean="0"/>
              <a:t>(C approach</a:t>
            </a:r>
            <a:r>
              <a:rPr lang="en-US" b="1" i="1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535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verall energy profile starting from </a:t>
            </a:r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/C attack </a:t>
            </a:r>
            <a:r>
              <a:rPr lang="en-US" altLang="ja-JP" sz="3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 propylene 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1" name="グラフ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4429429"/>
              </p:ext>
            </p:extLst>
          </p:nvPr>
        </p:nvGraphicFramePr>
        <p:xfrm>
          <a:off x="9" y="1966913"/>
          <a:ext cx="5605671" cy="3877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2" name="グラフ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2710752"/>
              </p:ext>
            </p:extLst>
          </p:nvPr>
        </p:nvGraphicFramePr>
        <p:xfrm>
          <a:off x="5682660" y="1986791"/>
          <a:ext cx="5189055" cy="39369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97966" y="1133060"/>
            <a:ext cx="28921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Atactic</a:t>
            </a:r>
            <a:r>
              <a:rPr lang="en-US" b="1" i="1" dirty="0" smtClean="0"/>
              <a:t> polymerization</a:t>
            </a:r>
          </a:p>
          <a:p>
            <a:r>
              <a:rPr lang="en-US" b="1" i="1" dirty="0" smtClean="0"/>
              <a:t>(D </a:t>
            </a:r>
            <a:r>
              <a:rPr lang="en-US" b="1" i="1" dirty="0" smtClean="0"/>
              <a:t>approach)</a:t>
            </a:r>
            <a:endParaRPr lang="en-US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7553739" y="1133061"/>
            <a:ext cx="28921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Atactic</a:t>
            </a:r>
            <a:r>
              <a:rPr lang="en-US" b="1" i="1" dirty="0" smtClean="0"/>
              <a:t> polymerization</a:t>
            </a:r>
          </a:p>
          <a:p>
            <a:r>
              <a:rPr lang="en-US" b="1" i="1" dirty="0" smtClean="0"/>
              <a:t>(B </a:t>
            </a:r>
            <a:r>
              <a:rPr lang="en-US" b="1" i="1" dirty="0" smtClean="0"/>
              <a:t>approach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6200000" flipV="1">
            <a:off x="8488019" y="2087218"/>
            <a:ext cx="1451112" cy="6559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3419062" y="1868555"/>
            <a:ext cx="1470992" cy="9939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4310743" y="4336868"/>
            <a:ext cx="470263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9503228" y="4225834"/>
            <a:ext cx="822960" cy="2612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349932" y="4545874"/>
            <a:ext cx="404949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9714412" y="4646023"/>
            <a:ext cx="404949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042263" y="4415246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∆E=10.3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0031941" y="4001979"/>
            <a:ext cx="1063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∆E=16.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237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0526" y="-1"/>
            <a:ext cx="10461906" cy="809897"/>
          </a:xfrm>
        </p:spPr>
        <p:txBody>
          <a:bodyPr>
            <a:normAutofit/>
          </a:bodyPr>
          <a:lstStyle/>
          <a:p>
            <a:r>
              <a:rPr lang="en-US" altLang="ja-JP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ptimized transition state of second insertion (</a:t>
            </a:r>
            <a:r>
              <a:rPr lang="en-US" altLang="ja-JP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tactic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6958" y="833167"/>
            <a:ext cx="3783703" cy="2983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9028" y="874644"/>
            <a:ext cx="5173947" cy="307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8964" y="3836505"/>
            <a:ext cx="3438895" cy="302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7649" y="3892342"/>
            <a:ext cx="3200993" cy="296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683725" y="3775166"/>
            <a:ext cx="43876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PTIMIZED PRODUCT AFTER</a:t>
            </a:r>
          </a:p>
          <a:p>
            <a:r>
              <a:rPr lang="en-US" altLang="ja-JP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ECOND INSER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verall energy profile starting from B/D attack of propylene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5"/>
          </p:nvPr>
        </p:nvSpPr>
        <p:spPr>
          <a:xfrm>
            <a:off x="10838688" y="5734050"/>
            <a:ext cx="812800" cy="521208"/>
          </a:xfrm>
        </p:spPr>
        <p:txBody>
          <a:bodyPr/>
          <a:lstStyle/>
          <a:p>
            <a:fld id="{519954A3-9DFD-4C44-94BA-B95130A3BA1C}" type="slidenum">
              <a:rPr lang="en-US" smtClean="0"/>
              <a:pPr/>
              <a:t>18</a:t>
            </a:fld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3945835" y="1994361"/>
            <a:ext cx="1272209" cy="9342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70783" y="1172817"/>
            <a:ext cx="31325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Isotactic</a:t>
            </a:r>
            <a:r>
              <a:rPr lang="en-US" b="1" i="1" dirty="0" smtClean="0"/>
              <a:t> polymerization </a:t>
            </a:r>
          </a:p>
          <a:p>
            <a:r>
              <a:rPr lang="en-US" b="1" i="1" dirty="0" smtClean="0"/>
              <a:t>(D </a:t>
            </a:r>
            <a:r>
              <a:rPr lang="en-US" b="1" i="1" dirty="0" smtClean="0"/>
              <a:t>approach)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7951304" y="1133061"/>
            <a:ext cx="3600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Syndiotactic</a:t>
            </a:r>
            <a:r>
              <a:rPr lang="en-US" b="1" i="1" dirty="0" smtClean="0"/>
              <a:t> polymerization </a:t>
            </a:r>
          </a:p>
          <a:p>
            <a:r>
              <a:rPr lang="en-US" b="1" i="1" dirty="0" smtClean="0"/>
              <a:t>(B </a:t>
            </a:r>
            <a:r>
              <a:rPr lang="en-US" b="1" i="1" dirty="0" smtClean="0"/>
              <a:t>approach)</a:t>
            </a:r>
          </a:p>
        </p:txBody>
      </p:sp>
      <p:graphicFrame>
        <p:nvGraphicFramePr>
          <p:cNvPr id="12" name="Chart 11"/>
          <p:cNvGraphicFramePr/>
          <p:nvPr>
            <p:extLst>
              <p:ext uri="{D42A27DB-BD31-4B8C-83A1-F6EECF244321}">
                <p14:modId xmlns:p14="http://schemas.microsoft.com/office/powerpoint/2010/main" val="3091827516"/>
              </p:ext>
            </p:extLst>
          </p:nvPr>
        </p:nvGraphicFramePr>
        <p:xfrm>
          <a:off x="483326" y="2090057"/>
          <a:ext cx="5471000" cy="36243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3" name="Chart 12"/>
          <p:cNvGraphicFramePr/>
          <p:nvPr/>
        </p:nvGraphicFramePr>
        <p:xfrm>
          <a:off x="5834551" y="2129246"/>
          <a:ext cx="5517072" cy="41040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6200000" flipV="1">
            <a:off x="8804366" y="2142311"/>
            <a:ext cx="1319349" cy="6662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3866606" y="4140925"/>
            <a:ext cx="679269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382871" y="3943098"/>
            <a:ext cx="13324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∆E=13.49kcal/ml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9369375" y="3466303"/>
            <a:ext cx="13324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∆E=17.73kcal/ml</a:t>
            </a:r>
            <a:endParaRPr lang="en-US" sz="1200" dirty="0" smtClean="0"/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8732520" y="3742508"/>
            <a:ext cx="953589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35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verall energy profile starting from B/D attack of propyle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457200" y="1946366"/>
          <a:ext cx="5630091" cy="38166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/>
          <p:nvPr/>
        </p:nvGraphicFramePr>
        <p:xfrm>
          <a:off x="6017430" y="1933303"/>
          <a:ext cx="5268879" cy="38166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46767" y="1254034"/>
            <a:ext cx="5363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/>
              <a:t>Atactic</a:t>
            </a:r>
            <a:r>
              <a:rPr lang="en-US" b="1" i="1" dirty="0" smtClean="0"/>
              <a:t> polymerization ( A and B approach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337560" y="1756955"/>
            <a:ext cx="1018903" cy="9013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8673737" y="1619794"/>
            <a:ext cx="1476106" cy="1280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012911" y="741802"/>
            <a:ext cx="8596668" cy="1320800"/>
          </a:xfrm>
        </p:spPr>
        <p:txBody>
          <a:bodyPr>
            <a:normAutofit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utline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1293561" y="2168732"/>
            <a:ext cx="8596668" cy="3880773"/>
          </a:xfrm>
        </p:spPr>
        <p:txBody>
          <a:bodyPr/>
          <a:lstStyle/>
          <a:p>
            <a:r>
              <a:rPr kumimoji="1" lang="en-US" altLang="ja-JP" dirty="0" smtClean="0"/>
              <a:t>Introduction to polymerization</a:t>
            </a:r>
          </a:p>
          <a:p>
            <a:r>
              <a:rPr lang="en-US" altLang="ja-JP" dirty="0" smtClean="0"/>
              <a:t>Polymerization reaction of</a:t>
            </a:r>
            <a:r>
              <a:rPr lang="ja-JP" altLang="en-US" dirty="0" smtClean="0"/>
              <a:t> </a:t>
            </a:r>
            <a:r>
              <a:rPr lang="en-US" altLang="ja-JP" dirty="0" smtClean="0"/>
              <a:t>propylene using </a:t>
            </a:r>
            <a:r>
              <a:rPr lang="en-US" altLang="ja-JP" dirty="0" err="1" smtClean="0"/>
              <a:t>Kaminsky</a:t>
            </a:r>
            <a:r>
              <a:rPr lang="en-US" altLang="ja-JP" dirty="0" smtClean="0"/>
              <a:t> catalyst.</a:t>
            </a:r>
          </a:p>
          <a:p>
            <a:r>
              <a:rPr lang="en-US" altLang="ja-JP" dirty="0" smtClean="0"/>
              <a:t>Results and discussion</a:t>
            </a:r>
          </a:p>
          <a:p>
            <a:r>
              <a:rPr kumimoji="1" lang="en-US" altLang="ja-JP" dirty="0" smtClean="0"/>
              <a:t>Future work</a:t>
            </a:r>
          </a:p>
          <a:p>
            <a:r>
              <a:rPr lang="en-US" altLang="ja-JP" dirty="0" smtClean="0"/>
              <a:t>Summary</a:t>
            </a:r>
          </a:p>
          <a:p>
            <a:pPr marL="0" indent="0">
              <a:buNone/>
            </a:pPr>
            <a:endParaRPr kumimoji="1" lang="en-US" altLang="ja-JP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87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sent work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en-US" altLang="ja-JP" dirty="0" smtClean="0"/>
              <a:t>Counter anion effect </a:t>
            </a:r>
          </a:p>
          <a:p>
            <a:pPr>
              <a:buNone/>
            </a:pPr>
            <a:r>
              <a:rPr kumimoji="1" lang="en-US" altLang="ja-JP" dirty="0" smtClean="0"/>
              <a:t>     B(C</a:t>
            </a:r>
            <a:r>
              <a:rPr kumimoji="1" lang="en-US" altLang="ja-JP" baseline="-25000" dirty="0" smtClean="0"/>
              <a:t>6</a:t>
            </a:r>
            <a:r>
              <a:rPr kumimoji="1" lang="en-US" altLang="ja-JP" dirty="0" smtClean="0"/>
              <a:t>F</a:t>
            </a:r>
            <a:r>
              <a:rPr kumimoji="1" lang="en-US" altLang="ja-JP" baseline="-25000" dirty="0" smtClean="0"/>
              <a:t>5</a:t>
            </a:r>
            <a:r>
              <a:rPr kumimoji="1" lang="en-US" altLang="ja-JP" dirty="0" smtClean="0"/>
              <a:t>)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CH</a:t>
            </a:r>
            <a:r>
              <a:rPr kumimoji="1" lang="en-US" altLang="ja-JP" baseline="-25000" dirty="0" smtClean="0"/>
              <a:t>3</a:t>
            </a:r>
            <a:r>
              <a:rPr kumimoji="1" lang="en-US" altLang="ja-JP" sz="4300" baseline="30000" dirty="0" smtClean="0"/>
              <a:t>-</a:t>
            </a:r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タイトル 1"/>
          <p:cNvSpPr txBox="1">
            <a:spLocks/>
          </p:cNvSpPr>
          <p:nvPr/>
        </p:nvSpPr>
        <p:spPr>
          <a:xfrm>
            <a:off x="951654" y="4152835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kumimoji="1"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 kumimoji="1">
                <a:solidFill>
                  <a:schemeClr val="tx2"/>
                </a:solidFill>
              </a:defRPr>
            </a:lvl2pPr>
            <a:lvl3pPr eaLnBrk="1" hangingPunct="1">
              <a:defRPr kumimoji="1">
                <a:solidFill>
                  <a:schemeClr val="tx2"/>
                </a:solidFill>
              </a:defRPr>
            </a:lvl3pPr>
            <a:lvl4pPr eaLnBrk="1" hangingPunct="1">
              <a:defRPr kumimoji="1">
                <a:solidFill>
                  <a:schemeClr val="tx2"/>
                </a:solidFill>
              </a:defRPr>
            </a:lvl4pPr>
            <a:lvl5pPr eaLnBrk="1" hangingPunct="1">
              <a:defRPr kumimoji="1">
                <a:solidFill>
                  <a:schemeClr val="tx2"/>
                </a:solidFill>
              </a:defRPr>
            </a:lvl5pPr>
            <a:lvl6pPr eaLnBrk="1" hangingPunct="1">
              <a:defRPr kumimoji="1">
                <a:solidFill>
                  <a:schemeClr val="tx2"/>
                </a:solidFill>
              </a:defRPr>
            </a:lvl6pPr>
            <a:lvl7pPr eaLnBrk="1" hangingPunct="1">
              <a:defRPr kumimoji="1">
                <a:solidFill>
                  <a:schemeClr val="tx2"/>
                </a:solidFill>
              </a:defRPr>
            </a:lvl7pPr>
            <a:lvl8pPr eaLnBrk="1" hangingPunct="1">
              <a:defRPr kumimoji="1">
                <a:solidFill>
                  <a:schemeClr val="tx2"/>
                </a:solidFill>
              </a:defRPr>
            </a:lvl8pPr>
            <a:lvl9pPr eaLnBrk="1" hangingPunct="1">
              <a:defRPr kumimoji="1">
                <a:solidFill>
                  <a:schemeClr val="tx2"/>
                </a:solidFill>
              </a:defRPr>
            </a:lvl9pPr>
          </a:lstStyle>
          <a:p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ork plan for the next four month</a:t>
            </a:r>
            <a:endParaRPr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333042" y="5138563"/>
            <a:ext cx="6272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mtClean="0"/>
              <a:t>MC/MD </a:t>
            </a:r>
            <a:r>
              <a:rPr kumimoji="1" lang="en-US" altLang="ja-JP" dirty="0" smtClean="0"/>
              <a:t>simulation to study the polymerization reaction </a:t>
            </a:r>
          </a:p>
          <a:p>
            <a:r>
              <a:rPr kumimoji="1" lang="en-US" altLang="ja-JP" dirty="0" smtClean="0"/>
              <a:t>for the whole process.</a:t>
            </a:r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639" y="661095"/>
            <a:ext cx="6078823" cy="3625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28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677335" y="1664831"/>
            <a:ext cx="8596668" cy="3880773"/>
          </a:xfrm>
        </p:spPr>
        <p:txBody>
          <a:bodyPr>
            <a:noAutofit/>
          </a:bodyPr>
          <a:lstStyle/>
          <a:p>
            <a:r>
              <a:rPr kumimoji="1" lang="en-US" altLang="ja-JP" sz="1800" dirty="0" smtClean="0"/>
              <a:t>Propylene polymerization  using </a:t>
            </a:r>
            <a:r>
              <a:rPr kumimoji="1" lang="en-US" altLang="ja-JP" sz="1800" dirty="0" err="1" smtClean="0"/>
              <a:t>Kaminsky</a:t>
            </a:r>
            <a:r>
              <a:rPr kumimoji="1" lang="en-US" altLang="ja-JP" sz="1800" dirty="0" smtClean="0"/>
              <a:t> catalyst has been studied by M06/6-31++ G(</a:t>
            </a:r>
            <a:r>
              <a:rPr kumimoji="1" lang="en-US" altLang="ja-JP" sz="1800" dirty="0" err="1" smtClean="0"/>
              <a:t>d,p</a:t>
            </a:r>
            <a:r>
              <a:rPr kumimoji="1" lang="en-US" altLang="ja-JP" sz="1800" dirty="0" smtClean="0"/>
              <a:t>).</a:t>
            </a:r>
            <a:endParaRPr lang="en-US" altLang="ja-JP" sz="1800" dirty="0"/>
          </a:p>
          <a:p>
            <a:r>
              <a:rPr kumimoji="1" lang="en-US" altLang="ja-JP" sz="1800" dirty="0" smtClean="0"/>
              <a:t>Different orientation  of propylene considered at first insertion as well as second insertion.</a:t>
            </a:r>
          </a:p>
          <a:p>
            <a:r>
              <a:rPr lang="en-US" altLang="ja-JP" sz="1800" dirty="0" smtClean="0"/>
              <a:t>In the first insertion, two different products of pairs are formed.</a:t>
            </a:r>
            <a:endParaRPr kumimoji="1" lang="en-US" altLang="ja-JP" sz="1800" dirty="0" smtClean="0"/>
          </a:p>
          <a:p>
            <a:r>
              <a:rPr lang="en-US" altLang="ja-JP" sz="1800" dirty="0" smtClean="0"/>
              <a:t>In the second insertion starting from the A/C products, </a:t>
            </a:r>
            <a:r>
              <a:rPr lang="en-US" altLang="ja-JP" sz="1800" dirty="0" smtClean="0"/>
              <a:t>A </a:t>
            </a:r>
            <a:r>
              <a:rPr lang="en-US" altLang="ja-JP" sz="1800" dirty="0" smtClean="0"/>
              <a:t>type </a:t>
            </a:r>
            <a:r>
              <a:rPr lang="en-US" altLang="ja-JP" sz="1800" dirty="0" smtClean="0"/>
              <a:t>approach of propylene results in the isotactic products while the </a:t>
            </a:r>
            <a:r>
              <a:rPr lang="en-US" altLang="ja-JP" sz="1800" dirty="0" smtClean="0"/>
              <a:t>C </a:t>
            </a:r>
            <a:r>
              <a:rPr lang="en-US" altLang="ja-JP" sz="1800" dirty="0" smtClean="0"/>
              <a:t>approach leads to the </a:t>
            </a:r>
            <a:r>
              <a:rPr lang="en-US" altLang="ja-JP" sz="1800" dirty="0" err="1" smtClean="0"/>
              <a:t>syndiotactic</a:t>
            </a:r>
            <a:r>
              <a:rPr lang="en-US" altLang="ja-JP" sz="1800" dirty="0" smtClean="0"/>
              <a:t> products.</a:t>
            </a:r>
          </a:p>
          <a:p>
            <a:r>
              <a:rPr lang="en-US" altLang="ja-JP" sz="1800" dirty="0" smtClean="0"/>
              <a:t>In the second insertion from B/D products, D style approach of propylene leads to </a:t>
            </a:r>
            <a:r>
              <a:rPr lang="en-US" altLang="ja-JP" sz="1800" dirty="0" err="1" smtClean="0"/>
              <a:t>isotactic</a:t>
            </a:r>
            <a:r>
              <a:rPr lang="en-US" altLang="ja-JP" sz="1800" dirty="0" smtClean="0"/>
              <a:t> polymer whereas B style approach gives </a:t>
            </a:r>
            <a:r>
              <a:rPr lang="en-US" altLang="ja-JP" sz="1800" dirty="0" err="1" smtClean="0"/>
              <a:t>syndiotactic</a:t>
            </a:r>
            <a:r>
              <a:rPr lang="en-US" altLang="ja-JP" sz="1800" dirty="0" smtClean="0"/>
              <a:t> polymer.</a:t>
            </a:r>
          </a:p>
          <a:p>
            <a:r>
              <a:rPr lang="en-US" altLang="ja-JP" sz="1800" dirty="0" smtClean="0"/>
              <a:t> Remaining products are </a:t>
            </a:r>
            <a:r>
              <a:rPr lang="en-US" altLang="ja-JP" sz="1800" dirty="0" err="1" smtClean="0"/>
              <a:t>atactic</a:t>
            </a:r>
            <a:r>
              <a:rPr lang="en-US" altLang="ja-JP" sz="1800" dirty="0" smtClean="0"/>
              <a:t> </a:t>
            </a:r>
            <a:r>
              <a:rPr lang="en-US" altLang="ja-JP" sz="1800" dirty="0" smtClean="0"/>
              <a:t>polymers.</a:t>
            </a:r>
            <a:endParaRPr lang="en-US" altLang="ja-JP" sz="1800" dirty="0" smtClean="0"/>
          </a:p>
          <a:p>
            <a:r>
              <a:rPr kumimoji="1" lang="en-US" altLang="ja-JP" sz="1800" dirty="0" smtClean="0"/>
              <a:t>The process are extended in the presence of counter anions, B(C</a:t>
            </a:r>
            <a:r>
              <a:rPr kumimoji="1" lang="en-US" altLang="ja-JP" sz="1800" baseline="-25000" dirty="0" smtClean="0"/>
              <a:t>6</a:t>
            </a:r>
            <a:r>
              <a:rPr kumimoji="1" lang="en-US" altLang="ja-JP" sz="1800" dirty="0" smtClean="0"/>
              <a:t>F</a:t>
            </a:r>
            <a:r>
              <a:rPr kumimoji="1" lang="en-US" altLang="ja-JP" sz="1800" baseline="-25000" dirty="0" smtClean="0"/>
              <a:t>5</a:t>
            </a:r>
            <a:r>
              <a:rPr kumimoji="1" lang="en-US" altLang="ja-JP" sz="1800" dirty="0" smtClean="0"/>
              <a:t>)</a:t>
            </a:r>
            <a:r>
              <a:rPr kumimoji="1" lang="en-US" altLang="ja-JP" sz="1800" baseline="-25000" dirty="0" smtClean="0"/>
              <a:t>3</a:t>
            </a:r>
            <a:r>
              <a:rPr kumimoji="1" lang="en-US" altLang="ja-JP" sz="1800" dirty="0" smtClean="0"/>
              <a:t>CH</a:t>
            </a:r>
            <a:r>
              <a:rPr kumimoji="1" lang="en-US" altLang="ja-JP" sz="1800" baseline="-25000" dirty="0" smtClean="0"/>
              <a:t>3</a:t>
            </a:r>
            <a:r>
              <a:rPr kumimoji="1" lang="en-US" altLang="ja-JP" sz="1800" baseline="30000" dirty="0" smtClean="0"/>
              <a:t>-</a:t>
            </a:r>
            <a:r>
              <a:rPr kumimoji="1" lang="en-US" altLang="ja-JP" sz="1800" dirty="0" smtClean="0"/>
              <a:t>.</a:t>
            </a:r>
          </a:p>
          <a:p>
            <a:r>
              <a:rPr lang="en-US" altLang="ja-JP" sz="1800" dirty="0" smtClean="0"/>
              <a:t>For the large polymer can be studied with help of molecular dynamics in order to study the whole process.</a:t>
            </a:r>
            <a:endParaRPr kumimoji="1" lang="en-US" altLang="ja-JP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66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/>
          <p:nvPr/>
        </p:nvSpPr>
        <p:spPr>
          <a:xfrm>
            <a:off x="2842089" y="3595296"/>
            <a:ext cx="362150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5400" dirty="0" smtClean="0">
                <a:ln w="0"/>
                <a:solidFill>
                  <a:srgbClr val="00B05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ank you</a:t>
            </a:r>
            <a:endParaRPr lang="ja-JP" altLang="en-US" sz="5400" dirty="0">
              <a:ln w="0"/>
              <a:solidFill>
                <a:srgbClr val="00B05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71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35293" y="0"/>
            <a:ext cx="8596668" cy="767508"/>
          </a:xfrm>
        </p:spPr>
        <p:txBody>
          <a:bodyPr>
            <a:normAutofit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troduction to polymerization reaction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778836" y="819292"/>
            <a:ext cx="522931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hat is polymer</a:t>
            </a:r>
          </a:p>
          <a:p>
            <a:r>
              <a:rPr kumimoji="1" lang="en-US" altLang="ja-JP" dirty="0" smtClean="0"/>
              <a:t>What is monomer</a:t>
            </a:r>
          </a:p>
          <a:p>
            <a:r>
              <a:rPr kumimoji="1" lang="en-US" altLang="ja-JP" dirty="0" smtClean="0"/>
              <a:t>Various type of polymer preparation</a:t>
            </a:r>
          </a:p>
          <a:p>
            <a:r>
              <a:rPr kumimoji="1" lang="en-US" altLang="ja-JP" dirty="0"/>
              <a:t>	</a:t>
            </a:r>
            <a:r>
              <a:rPr kumimoji="1" lang="en-US" altLang="ja-JP" dirty="0" smtClean="0"/>
              <a:t>	  Radical chain growth polymerization</a:t>
            </a:r>
          </a:p>
          <a:p>
            <a:r>
              <a:rPr kumimoji="1" lang="en-US" altLang="ja-JP" dirty="0" smtClean="0"/>
              <a:t>                Anionic chain growth polymerization</a:t>
            </a:r>
          </a:p>
          <a:p>
            <a:r>
              <a:rPr kumimoji="1" lang="en-US" altLang="ja-JP" dirty="0" smtClean="0"/>
              <a:t>                Cationic chain growth polymerization</a:t>
            </a:r>
          </a:p>
          <a:p>
            <a:r>
              <a:rPr kumimoji="1" lang="en-US" altLang="ja-JP" dirty="0" smtClean="0"/>
              <a:t>                </a:t>
            </a:r>
            <a:r>
              <a:rPr kumimoji="1" lang="en-US" altLang="ja-JP" dirty="0" err="1" smtClean="0">
                <a:solidFill>
                  <a:srgbClr val="FF0000"/>
                </a:solidFill>
              </a:rPr>
              <a:t>Organometallic</a:t>
            </a:r>
            <a:r>
              <a:rPr kumimoji="1" lang="en-US" altLang="ja-JP" dirty="0" smtClean="0"/>
              <a:t> polymerization</a:t>
            </a:r>
            <a:endParaRPr kumimoji="1" lang="ja-JP" alt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0052"/>
              </p:ext>
            </p:extLst>
          </p:nvPr>
        </p:nvGraphicFramePr>
        <p:xfrm>
          <a:off x="5773189" y="3417877"/>
          <a:ext cx="233045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CS ChemDraw Drawing" r:id="rId3" imgW="2329830" imgH="478227" progId="ChemDraw.Document.6.0">
                  <p:embed/>
                </p:oleObj>
              </mc:Choice>
              <mc:Fallback>
                <p:oleObj name="CS ChemDraw Drawing" r:id="rId3" imgW="2329830" imgH="478227" progId="ChemDraw.Document.6.0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189" y="3417877"/>
                        <a:ext cx="2330451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16822"/>
              </p:ext>
            </p:extLst>
          </p:nvPr>
        </p:nvGraphicFramePr>
        <p:xfrm>
          <a:off x="5773199" y="4206194"/>
          <a:ext cx="23288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CS ChemDraw Drawing" r:id="rId5" imgW="2328210" imgH="904695" progId="ChemDraw.Document.6.0">
                  <p:embed/>
                </p:oleObj>
              </mc:Choice>
              <mc:Fallback>
                <p:oleObj name="CS ChemDraw Drawing" r:id="rId5" imgW="2328210" imgH="904695" progId="ChemDraw.Document.6.0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199" y="4206194"/>
                        <a:ext cx="232886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13146"/>
              </p:ext>
            </p:extLst>
          </p:nvPr>
        </p:nvGraphicFramePr>
        <p:xfrm>
          <a:off x="5773198" y="5111069"/>
          <a:ext cx="23288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CS ChemDraw Drawing" r:id="rId7" imgW="2328480" imgH="904965" progId="ChemDraw.Document.6.0">
                  <p:embed/>
                </p:oleObj>
              </mc:Choice>
              <mc:Fallback>
                <p:oleObj name="CS ChemDraw Drawing" r:id="rId7" imgW="2328480" imgH="904965" progId="ChemDraw.Document.6.0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198" y="5111069"/>
                        <a:ext cx="232886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8362785" y="3526379"/>
            <a:ext cx="964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sotactic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375709" y="4289286"/>
            <a:ext cx="1320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Syndiotactic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362781" y="5219720"/>
            <a:ext cx="822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Atactic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502491" y="6367749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= alkyl or any group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72231" y="3319854"/>
            <a:ext cx="1919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B050"/>
                </a:solidFill>
              </a:rPr>
              <a:t>Kaminsky</a:t>
            </a:r>
            <a:r>
              <a:rPr kumimoji="1" lang="en-US" altLang="ja-JP" dirty="0" smtClean="0">
                <a:solidFill>
                  <a:srgbClr val="00B050"/>
                </a:solidFill>
              </a:rPr>
              <a:t> catalysts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49941"/>
              </p:ext>
            </p:extLst>
          </p:nvPr>
        </p:nvGraphicFramePr>
        <p:xfrm>
          <a:off x="572240" y="3887986"/>
          <a:ext cx="3614737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CS ChemDraw Drawing" r:id="rId9" imgW="3614490" imgH="1456516" progId="ChemDraw.Document.6.0">
                  <p:embed/>
                </p:oleObj>
              </mc:Choice>
              <mc:Fallback>
                <p:oleObj name="CS ChemDraw Drawing" r:id="rId9" imgW="3614490" imgH="1456516" progId="ChemDraw.Document.6.0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40" y="3887986"/>
                        <a:ext cx="3614737" cy="1455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98734"/>
              </p:ext>
            </p:extLst>
          </p:nvPr>
        </p:nvGraphicFramePr>
        <p:xfrm>
          <a:off x="1950635" y="5227260"/>
          <a:ext cx="3561828" cy="157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CS ChemDraw Drawing" r:id="rId11" imgW="3972510" imgH="1758441" progId="ChemDraw.Document.6.0">
                  <p:embed/>
                </p:oleObj>
              </mc:Choice>
              <mc:Fallback>
                <p:oleObj name="CS ChemDraw Drawing" r:id="rId11" imgW="3972510" imgH="1758441" progId="ChemDraw.Document.6.0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635" y="5227260"/>
                        <a:ext cx="3561828" cy="1577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572231" y="2999969"/>
            <a:ext cx="2640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Ziegler-Natta catalyst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5936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386247" y="0"/>
            <a:ext cx="8596668" cy="1320800"/>
          </a:xfrm>
        </p:spPr>
        <p:txBody>
          <a:bodyPr>
            <a:normAutofit/>
          </a:bodyPr>
          <a:lstStyle/>
          <a:p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ur mechanistic proposal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244" y="581855"/>
            <a:ext cx="7565239" cy="5813834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255045" y="6534849"/>
            <a:ext cx="439573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cal Reviews, 2000, 100, 1260</a:t>
            </a:r>
            <a:endParaRPr kumimoji="1" lang="ja-JP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タイトル 1"/>
          <p:cNvSpPr txBox="1">
            <a:spLocks/>
          </p:cNvSpPr>
          <p:nvPr/>
        </p:nvSpPr>
        <p:spPr>
          <a:xfrm>
            <a:off x="775049" y="0"/>
            <a:ext cx="8596668" cy="767508"/>
          </a:xfrm>
          <a:prstGeom prst="rect">
            <a:avLst/>
          </a:prstGeom>
        </p:spPr>
        <p:txBody>
          <a:bodyPr vert="horz" anchor="b"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400" cap="small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Four </a:t>
            </a:r>
            <a:r>
              <a:rPr kumimoji="1" lang="en-US" altLang="ja-JP" sz="3400" cap="small" dirty="0" err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laussible</a:t>
            </a:r>
            <a:r>
              <a:rPr kumimoji="1" lang="en-US" altLang="ja-JP" sz="3400" cap="small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mechanism of polymerization</a:t>
            </a:r>
            <a:endParaRPr kumimoji="1" lang="ja-JP" altLang="en-US" sz="3400" b="0" i="0" u="none" strike="noStrike" kern="1200" cap="small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26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069223" y="426720"/>
            <a:ext cx="8596668" cy="1320800"/>
          </a:xfrm>
        </p:spPr>
        <p:txBody>
          <a:bodyPr>
            <a:normAutofit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sent work of polymerization reaction</a:t>
            </a:r>
            <a:b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 propylene by </a:t>
            </a:r>
            <a:r>
              <a:rPr lang="en-US" altLang="ja-JP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aminsky</a:t>
            </a:r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talyst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40026"/>
              </p:ext>
            </p:extLst>
          </p:nvPr>
        </p:nvGraphicFramePr>
        <p:xfrm>
          <a:off x="3700463" y="1992313"/>
          <a:ext cx="4697412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CS ChemDraw Drawing" r:id="rId3" imgW="4698051" imgH="1912209" progId="ChemDraw.Document.6.0">
                  <p:embed/>
                </p:oleObj>
              </mc:Choice>
              <mc:Fallback>
                <p:oleObj name="CS ChemDraw Drawing" r:id="rId3" imgW="4698051" imgH="1912209" progId="ChemDraw.Document.6.0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992313"/>
                        <a:ext cx="4697412" cy="191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27367"/>
              </p:ext>
            </p:extLst>
          </p:nvPr>
        </p:nvGraphicFramePr>
        <p:xfrm>
          <a:off x="877897" y="5057775"/>
          <a:ext cx="16684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CS ChemDraw Drawing" r:id="rId5" imgW="1668330" imgH="1474847" progId="ChemDraw.Document.6.0">
                  <p:embed/>
                </p:oleObj>
              </mc:Choice>
              <mc:Fallback>
                <p:oleObj name="CS ChemDraw Drawing" r:id="rId5" imgW="1668330" imgH="1474847" progId="ChemDraw.Document.6.0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97" y="5057775"/>
                        <a:ext cx="1668463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02181"/>
              </p:ext>
            </p:extLst>
          </p:nvPr>
        </p:nvGraphicFramePr>
        <p:xfrm>
          <a:off x="3390699" y="5021303"/>
          <a:ext cx="16002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CS ChemDraw Drawing" r:id="rId7" imgW="1600020" imgH="1474847" progId="ChemDraw.Document.6.0">
                  <p:embed/>
                </p:oleObj>
              </mc:Choice>
              <mc:Fallback>
                <p:oleObj name="CS ChemDraw Drawing" r:id="rId7" imgW="1600020" imgH="1474847" progId="ChemDraw.Document.6.0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699" y="5021303"/>
                        <a:ext cx="1600200" cy="147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79597"/>
              </p:ext>
            </p:extLst>
          </p:nvPr>
        </p:nvGraphicFramePr>
        <p:xfrm>
          <a:off x="5620780" y="5057789"/>
          <a:ext cx="1725613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CS ChemDraw Drawing" r:id="rId9" imgW="1726380" imgH="1474847" progId="ChemDraw.Document.6.0">
                  <p:embed/>
                </p:oleObj>
              </mc:Choice>
              <mc:Fallback>
                <p:oleObj name="CS ChemDraw Drawing" r:id="rId9" imgW="1726380" imgH="1474847" progId="ChemDraw.Document.6.0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0780" y="5057789"/>
                        <a:ext cx="1725613" cy="147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14485"/>
              </p:ext>
            </p:extLst>
          </p:nvPr>
        </p:nvGraphicFramePr>
        <p:xfrm>
          <a:off x="7702386" y="5021289"/>
          <a:ext cx="15716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CS ChemDraw Drawing" r:id="rId11" imgW="1570860" imgH="1473230" progId="ChemDraw.Document.6.0">
                  <p:embed/>
                </p:oleObj>
              </mc:Choice>
              <mc:Fallback>
                <p:oleObj name="CS ChemDraw Drawing" r:id="rId11" imgW="1570860" imgH="1473230" progId="ChemDraw.Document.6.0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386" y="5021289"/>
                        <a:ext cx="1571625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正方形/長方形 16"/>
          <p:cNvSpPr/>
          <p:nvPr/>
        </p:nvSpPr>
        <p:spPr>
          <a:xfrm>
            <a:off x="677335" y="4242783"/>
            <a:ext cx="1035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 smtClean="0"/>
              <a:t>First step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8522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479" y="0"/>
            <a:ext cx="9956800" cy="1143000"/>
          </a:xfrm>
        </p:spPr>
        <p:txBody>
          <a:bodyPr>
            <a:normAutofit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nchmark studies for the first insertion of propylene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1831949" y="3315157"/>
            <a:ext cx="4827268" cy="3264547"/>
          </a:xfrm>
        </p:spPr>
        <p:txBody>
          <a:bodyPr>
            <a:normAutofit/>
          </a:bodyPr>
          <a:lstStyle/>
          <a:p>
            <a:r>
              <a:rPr lang="en-US" altLang="ja-JP" sz="2000" b="1" dirty="0" smtClean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</a:t>
            </a:r>
            <a:r>
              <a:rPr lang="en-US" altLang="ja-JP" sz="2000" b="1" dirty="0" smtClean="0">
                <a:solidFill>
                  <a:schemeClr val="accent6">
                    <a:lumMod val="75000"/>
                  </a:schemeClr>
                </a:solidFill>
              </a:rPr>
              <a:t>E(B3LYP-3D</a:t>
            </a:r>
            <a:r>
              <a:rPr lang="en-US" altLang="ja-JP" sz="2000" b="1" dirty="0">
                <a:solidFill>
                  <a:schemeClr val="accent6">
                    <a:lumMod val="75000"/>
                  </a:schemeClr>
                </a:solidFill>
              </a:rPr>
              <a:t>) =  </a:t>
            </a:r>
            <a:r>
              <a:rPr lang="en-US" altLang="ja-JP" sz="2000" b="1" dirty="0" smtClean="0">
                <a:solidFill>
                  <a:schemeClr val="accent6">
                    <a:lumMod val="75000"/>
                  </a:schemeClr>
                </a:solidFill>
              </a:rPr>
              <a:t>10.56 kcal/</a:t>
            </a:r>
            <a:r>
              <a:rPr lang="en-US" altLang="ja-JP" sz="2000" b="1" dirty="0" err="1" smtClean="0">
                <a:solidFill>
                  <a:schemeClr val="accent6">
                    <a:lumMod val="75000"/>
                  </a:schemeClr>
                </a:solidFill>
              </a:rPr>
              <a:t>mol</a:t>
            </a:r>
            <a:endParaRPr lang="en-US" altLang="ja-JP" sz="2000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altLang="ja-JP" sz="2000" dirty="0">
                <a:sym typeface="Symbol" panose="05050102010706020507" pitchFamily="18" charset="2"/>
              </a:rPr>
              <a:t> </a:t>
            </a:r>
            <a:r>
              <a:rPr lang="en-US" altLang="ja-JP" sz="2000" dirty="0" smtClean="0"/>
              <a:t>E(B3LYP-2D</a:t>
            </a:r>
            <a:r>
              <a:rPr lang="en-US" altLang="ja-JP" sz="2000" dirty="0"/>
              <a:t>) = </a:t>
            </a:r>
            <a:r>
              <a:rPr lang="en-US" altLang="ja-JP" sz="2000" dirty="0" smtClean="0"/>
              <a:t>10.29 kcal/mol</a:t>
            </a:r>
            <a:endParaRPr lang="en-US" altLang="ja-JP" sz="2000" dirty="0"/>
          </a:p>
          <a:p>
            <a:r>
              <a:rPr lang="en-US" altLang="ja-JP" sz="2000" dirty="0">
                <a:sym typeface="Symbol" panose="05050102010706020507" pitchFamily="18" charset="2"/>
              </a:rPr>
              <a:t> </a:t>
            </a:r>
            <a:r>
              <a:rPr lang="en-US" altLang="ja-JP" sz="2000" dirty="0" smtClean="0"/>
              <a:t>E(B3LYP</a:t>
            </a:r>
            <a:r>
              <a:rPr lang="en-US" altLang="ja-JP" sz="2000" dirty="0"/>
              <a:t>) = </a:t>
            </a:r>
            <a:r>
              <a:rPr lang="en-US" altLang="ja-JP" sz="2000" dirty="0" smtClean="0"/>
              <a:t>11.23</a:t>
            </a:r>
            <a:r>
              <a:rPr lang="en-US" altLang="ja-JP" sz="2000" dirty="0"/>
              <a:t> kcal/</a:t>
            </a:r>
            <a:r>
              <a:rPr lang="en-US" altLang="ja-JP" sz="2000" dirty="0" err="1"/>
              <a:t>mol</a:t>
            </a:r>
            <a:endParaRPr lang="en-US" altLang="ja-JP" sz="2000" dirty="0"/>
          </a:p>
          <a:p>
            <a:r>
              <a:rPr lang="en-US" altLang="ja-JP" sz="2000" dirty="0">
                <a:sym typeface="Symbol" panose="05050102010706020507" pitchFamily="18" charset="2"/>
              </a:rPr>
              <a:t> </a:t>
            </a:r>
            <a:r>
              <a:rPr lang="en-US" altLang="ja-JP" sz="2000" dirty="0" smtClean="0"/>
              <a:t>E(M06L</a:t>
            </a:r>
            <a:r>
              <a:rPr lang="en-US" altLang="ja-JP" sz="2000" dirty="0"/>
              <a:t>) = </a:t>
            </a:r>
            <a:r>
              <a:rPr lang="en-US" altLang="ja-JP" sz="2000" dirty="0" smtClean="0"/>
              <a:t>10.55</a:t>
            </a:r>
            <a:r>
              <a:rPr lang="en-US" altLang="ja-JP" sz="2000" dirty="0"/>
              <a:t> kcal/</a:t>
            </a:r>
            <a:r>
              <a:rPr lang="en-US" altLang="ja-JP" sz="2000" dirty="0" err="1"/>
              <a:t>mol</a:t>
            </a:r>
            <a:endParaRPr lang="en-US" altLang="ja-JP" sz="2000" dirty="0"/>
          </a:p>
          <a:p>
            <a:r>
              <a:rPr lang="en-US" altLang="ja-JP" sz="2000" b="1" dirty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 </a:t>
            </a:r>
            <a:r>
              <a:rPr lang="en-US" altLang="ja-JP" sz="2000" b="1" dirty="0" smtClean="0">
                <a:solidFill>
                  <a:schemeClr val="accent6">
                    <a:lumMod val="75000"/>
                  </a:schemeClr>
                </a:solidFill>
              </a:rPr>
              <a:t>E(M06</a:t>
            </a:r>
            <a:r>
              <a:rPr lang="en-US" altLang="ja-JP" sz="2000" b="1" dirty="0">
                <a:solidFill>
                  <a:schemeClr val="accent6">
                    <a:lumMod val="75000"/>
                  </a:schemeClr>
                </a:solidFill>
              </a:rPr>
              <a:t>) = </a:t>
            </a:r>
            <a:r>
              <a:rPr lang="en-US" altLang="ja-JP" sz="2000" b="1" dirty="0" smtClean="0">
                <a:solidFill>
                  <a:schemeClr val="accent6">
                    <a:lumMod val="75000"/>
                  </a:schemeClr>
                </a:solidFill>
              </a:rPr>
              <a:t>8.46</a:t>
            </a:r>
            <a:r>
              <a:rPr lang="en-US" altLang="ja-JP" sz="2000" b="1" dirty="0">
                <a:solidFill>
                  <a:schemeClr val="accent6">
                    <a:lumMod val="75000"/>
                  </a:schemeClr>
                </a:solidFill>
              </a:rPr>
              <a:t> kcal/</a:t>
            </a:r>
            <a:r>
              <a:rPr lang="en-US" altLang="ja-JP" sz="2000" b="1" dirty="0" err="1">
                <a:solidFill>
                  <a:schemeClr val="accent6">
                    <a:lumMod val="75000"/>
                  </a:schemeClr>
                </a:solidFill>
              </a:rPr>
              <a:t>mol</a:t>
            </a:r>
            <a:endParaRPr lang="en-US" altLang="ja-JP" sz="2000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altLang="ja-JP" sz="2000" dirty="0">
                <a:sym typeface="Symbol" panose="05050102010706020507" pitchFamily="18" charset="2"/>
              </a:rPr>
              <a:t> </a:t>
            </a:r>
            <a:r>
              <a:rPr lang="en-US" altLang="ja-JP" sz="2000" dirty="0" smtClean="0"/>
              <a:t>E(TPSSTPSS</a:t>
            </a:r>
            <a:r>
              <a:rPr lang="en-US" altLang="ja-JP" sz="2000" dirty="0"/>
              <a:t>) =6.91 kcal/mol</a:t>
            </a:r>
            <a:r>
              <a:rPr lang="en-US" altLang="ja-JP" sz="2000" dirty="0" smtClean="0"/>
              <a:t> </a:t>
            </a:r>
            <a:endParaRPr lang="en-US" altLang="ja-JP" sz="2000" dirty="0"/>
          </a:p>
          <a:p>
            <a:r>
              <a:rPr lang="en-US" altLang="ja-JP" sz="2000" b="1" dirty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 </a:t>
            </a:r>
            <a:r>
              <a:rPr lang="en-US" altLang="ja-JP" sz="2000" b="1" dirty="0" smtClean="0">
                <a:solidFill>
                  <a:schemeClr val="accent6">
                    <a:lumMod val="75000"/>
                  </a:schemeClr>
                </a:solidFill>
              </a:rPr>
              <a:t>E(wB97XD</a:t>
            </a:r>
            <a:r>
              <a:rPr lang="en-US" altLang="ja-JP" sz="2000" b="1" dirty="0">
                <a:solidFill>
                  <a:schemeClr val="accent6">
                    <a:lumMod val="75000"/>
                  </a:schemeClr>
                </a:solidFill>
              </a:rPr>
              <a:t>) = </a:t>
            </a:r>
            <a:r>
              <a:rPr lang="en-US" altLang="ja-JP" sz="2000" b="1" dirty="0" smtClean="0">
                <a:solidFill>
                  <a:schemeClr val="accent6">
                    <a:lumMod val="75000"/>
                  </a:schemeClr>
                </a:solidFill>
              </a:rPr>
              <a:t>9.85 kcal/mol</a:t>
            </a:r>
          </a:p>
          <a:p>
            <a:r>
              <a:rPr lang="en-US" altLang="ja-JP" sz="2000" dirty="0" smtClean="0">
                <a:sym typeface="Symbol" panose="05050102010706020507" pitchFamily="18" charset="2"/>
              </a:rPr>
              <a:t> E(</a:t>
            </a:r>
            <a:r>
              <a:rPr lang="en-US" altLang="ja-JP" sz="2000" dirty="0" smtClean="0"/>
              <a:t>M052X) =8.90 kcal/mol</a:t>
            </a:r>
          </a:p>
          <a:p>
            <a:endParaRPr kumimoji="1" lang="ja-JP" altLang="en-US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59941"/>
              </p:ext>
            </p:extLst>
          </p:nvPr>
        </p:nvGraphicFramePr>
        <p:xfrm>
          <a:off x="4095536" y="666838"/>
          <a:ext cx="5668963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CS ChemDraw Drawing" r:id="rId4" imgW="5668920" imgH="2078427" progId="ChemDraw.Document.6.0">
                  <p:embed/>
                </p:oleObj>
              </mc:Choice>
              <mc:Fallback>
                <p:oleObj name="CS ChemDraw Drawing" r:id="rId4" imgW="5668920" imgH="2078427" progId="ChemDraw.Document.6.0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536" y="666838"/>
                        <a:ext cx="5668963" cy="207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841328" y="2805562"/>
            <a:ext cx="1822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ctivation barrier</a:t>
            </a:r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880408" y="3357924"/>
            <a:ext cx="680035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600"/>
              </a:lnSpc>
            </a:pPr>
            <a:r>
              <a:rPr lang="en-US" altLang="ja-JP" sz="1500" dirty="0" smtClean="0">
                <a:latin typeface="Arial" pitchFamily="34" charset="0"/>
                <a:cs typeface="Arial" pitchFamily="34" charset="0"/>
              </a:rPr>
              <a:t>23.51</a:t>
            </a:r>
          </a:p>
          <a:p>
            <a:pPr>
              <a:lnSpc>
                <a:spcPts val="1600"/>
              </a:lnSpc>
            </a:pPr>
            <a:endParaRPr lang="en-US" altLang="ja-JP" sz="15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r>
              <a:rPr lang="ja-JP" altLang="en-US" sz="1500" smtClean="0">
                <a:latin typeface="Arial" pitchFamily="34" charset="0"/>
                <a:cs typeface="Arial" pitchFamily="34" charset="0"/>
              </a:rPr>
              <a:t>24.69</a:t>
            </a:r>
            <a:endParaRPr lang="en-US" altLang="ja-JP" sz="15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endParaRPr lang="en-US" altLang="ja-JP" sz="15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r>
              <a:rPr lang="ja-JP" altLang="en-US" sz="1500" smtClean="0">
                <a:latin typeface="Arial" pitchFamily="34" charset="0"/>
                <a:cs typeface="Arial" pitchFamily="34" charset="0"/>
              </a:rPr>
              <a:t>14.43</a:t>
            </a:r>
            <a:endParaRPr lang="ja-JP" altLang="en-US" sz="15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endParaRPr lang="en-US" altLang="ja-JP" sz="15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r>
              <a:rPr lang="ja-JP" altLang="en-US" sz="1500" dirty="0" smtClean="0">
                <a:latin typeface="Arial" pitchFamily="34" charset="0"/>
                <a:cs typeface="Arial" pitchFamily="34" charset="0"/>
              </a:rPr>
              <a:t>22.78</a:t>
            </a:r>
            <a:endParaRPr lang="ja-JP" altLang="en-US" sz="15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endParaRPr lang="en-US" altLang="ja-JP" sz="15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r>
              <a:rPr lang="ja-JP" altLang="en-US" sz="1500" dirty="0" smtClean="0">
                <a:latin typeface="Arial" pitchFamily="34" charset="0"/>
                <a:cs typeface="Arial" pitchFamily="34" charset="0"/>
              </a:rPr>
              <a:t>20.82</a:t>
            </a:r>
            <a:endParaRPr lang="ja-JP" altLang="en-US" sz="15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endParaRPr lang="en-US" altLang="ja-JP" sz="15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r>
              <a:rPr lang="ja-JP" altLang="en-US" sz="1500" dirty="0" smtClean="0">
                <a:latin typeface="Arial" pitchFamily="34" charset="0"/>
                <a:cs typeface="Arial" pitchFamily="34" charset="0"/>
              </a:rPr>
              <a:t>14.42</a:t>
            </a:r>
            <a:endParaRPr lang="en-US" altLang="ja-JP" sz="15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endParaRPr lang="en-US" altLang="ja-JP" sz="15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r>
              <a:rPr lang="ja-JP" altLang="en-US" sz="1500" dirty="0" smtClean="0">
                <a:latin typeface="Arial" pitchFamily="34" charset="0"/>
                <a:cs typeface="Arial" pitchFamily="34" charset="0"/>
              </a:rPr>
              <a:t>23.96</a:t>
            </a:r>
            <a:endParaRPr lang="en-US" altLang="ja-JP" sz="15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endParaRPr lang="ja-JP" altLang="en-US" sz="15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1600"/>
              </a:lnSpc>
            </a:pPr>
            <a:r>
              <a:rPr lang="ja-JP" altLang="en-US" sz="1500" dirty="0" smtClean="0">
                <a:latin typeface="Arial" pitchFamily="34" charset="0"/>
                <a:cs typeface="Arial" pitchFamily="34" charset="0"/>
              </a:rPr>
              <a:t>21.00</a:t>
            </a:r>
            <a:endParaRPr lang="ja-JP" alt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0" y="2365128"/>
            <a:ext cx="2583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Complexation</a:t>
            </a:r>
            <a:r>
              <a:rPr kumimoji="1" lang="en-US" altLang="ja-JP" dirty="0" smtClean="0"/>
              <a:t> energy/</a:t>
            </a:r>
          </a:p>
          <a:p>
            <a:r>
              <a:rPr kumimoji="1" lang="en-US" altLang="ja-JP" dirty="0" smtClean="0"/>
              <a:t>binding energy (kcal/</a:t>
            </a:r>
            <a:r>
              <a:rPr kumimoji="1" lang="en-US" altLang="ja-JP" dirty="0" err="1" smtClean="0"/>
              <a:t>mol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12" name="Bent Arrow 11"/>
          <p:cNvSpPr/>
          <p:nvPr/>
        </p:nvSpPr>
        <p:spPr>
          <a:xfrm>
            <a:off x="2544417" y="1749287"/>
            <a:ext cx="1192696" cy="477078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87617" y="6488668"/>
            <a:ext cx="6107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is set for </a:t>
            </a:r>
            <a:r>
              <a:rPr lang="en-US" dirty="0" err="1" smtClean="0"/>
              <a:t>Zr</a:t>
            </a:r>
            <a:r>
              <a:rPr lang="en-US" dirty="0" smtClean="0"/>
              <a:t> LanL2DZ, all other atoms 6-31++G(</a:t>
            </a:r>
            <a:r>
              <a:rPr lang="en-US" dirty="0" err="1" smtClean="0"/>
              <a:t>d,p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136" name="Picture 4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1489" y="2828926"/>
            <a:ext cx="2899686" cy="3062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7594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al models 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597453" y="5530467"/>
            <a:ext cx="1980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ym typeface="Symbol" panose="05050102010706020507" pitchFamily="18" charset="2"/>
              </a:rPr>
              <a:t></a:t>
            </a:r>
            <a:r>
              <a:rPr kumimoji="1" lang="en-US" altLang="ja-JP" dirty="0" smtClean="0">
                <a:sym typeface="Symbol" panose="05050102010706020507" pitchFamily="18" charset="2"/>
              </a:rPr>
              <a:t>E = 8.38 kcal/</a:t>
            </a:r>
            <a:r>
              <a:rPr kumimoji="1" lang="en-US" altLang="ja-JP" dirty="0" err="1" smtClean="0">
                <a:sym typeface="Symbol" panose="05050102010706020507" pitchFamily="18" charset="2"/>
              </a:rPr>
              <a:t>mol</a:t>
            </a:r>
            <a:r>
              <a:rPr kumimoji="1" lang="en-US" altLang="ja-JP" dirty="0" smtClean="0">
                <a:sym typeface="Symbol" panose="05050102010706020507" pitchFamily="18" charset="2"/>
              </a:rPr>
              <a:t> </a:t>
            </a:r>
            <a:endParaRPr kumimoji="1" lang="ja-JP" alt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788" y="1653753"/>
            <a:ext cx="4443077" cy="3019234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2558091" y="4739803"/>
            <a:ext cx="1410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 type attack</a:t>
            </a:r>
            <a:endParaRPr kumimoji="1" lang="ja-JP" altLang="en-US" dirty="0"/>
          </a:p>
        </p:txBody>
      </p:sp>
      <p:pic>
        <p:nvPicPr>
          <p:cNvPr id="11" name="図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198" y="1000042"/>
            <a:ext cx="6889231" cy="410924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673737" y="4741817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44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019576" y="0"/>
            <a:ext cx="9794198" cy="834887"/>
          </a:xfrm>
        </p:spPr>
        <p:txBody>
          <a:bodyPr>
            <a:normAutofit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hematic represe</a:t>
            </a:r>
            <a:r>
              <a:rPr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tation of overall mechanism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78336"/>
              </p:ext>
            </p:extLst>
          </p:nvPr>
        </p:nvGraphicFramePr>
        <p:xfrm>
          <a:off x="1782857" y="844946"/>
          <a:ext cx="7062971" cy="604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CS ChemDraw Drawing" r:id="rId3" imgW="5822820" imgH="4981485" progId="ChemDraw.Document.6.0">
                  <p:embed/>
                </p:oleObj>
              </mc:Choice>
              <mc:Fallback>
                <p:oleObj name="CS ChemDraw Drawing" r:id="rId3" imgW="5822820" imgH="4981485" progId="ChemDraw.Document.6.0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857" y="844946"/>
                        <a:ext cx="7062971" cy="6042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43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435004" y="0"/>
            <a:ext cx="8596668" cy="905180"/>
          </a:xfrm>
        </p:spPr>
        <p:txBody>
          <a:bodyPr>
            <a:normAutofit/>
          </a:bodyPr>
          <a:lstStyle/>
          <a:p>
            <a:r>
              <a:rPr kumimoji="1" lang="en-US" altLang="ja-JP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rst insertion Reaction</a:t>
            </a:r>
            <a:endParaRPr kumimoji="1" lang="ja-JP" altLang="en-US" sz="3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688081"/>
              </p:ext>
            </p:extLst>
          </p:nvPr>
        </p:nvGraphicFramePr>
        <p:xfrm>
          <a:off x="2110617" y="854765"/>
          <a:ext cx="5668963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" name="CS ChemDraw Drawing" r:id="rId3" imgW="5668920" imgH="2078427" progId="ChemDraw.Document.6.0">
                  <p:embed/>
                </p:oleObj>
              </mc:Choice>
              <mc:Fallback>
                <p:oleObj name="CS ChemDraw Drawing" r:id="rId3" imgW="5668920" imgH="2078427" progId="ChemDraw.Document.6.0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617" y="854765"/>
                        <a:ext cx="5668963" cy="207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73728"/>
              </p:ext>
            </p:extLst>
          </p:nvPr>
        </p:nvGraphicFramePr>
        <p:xfrm>
          <a:off x="572616" y="3264842"/>
          <a:ext cx="3054351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" name="CS ChemDraw Drawing" r:id="rId5" imgW="3053700" imgH="3015471" progId="ChemDraw.Document.6.0">
                  <p:embed/>
                </p:oleObj>
              </mc:Choice>
              <mc:Fallback>
                <p:oleObj name="CS ChemDraw Drawing" r:id="rId5" imgW="3053700" imgH="3015471" progId="ChemDraw.Document.6.0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6" y="3264842"/>
                        <a:ext cx="3054351" cy="301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91466"/>
              </p:ext>
            </p:extLst>
          </p:nvPr>
        </p:nvGraphicFramePr>
        <p:xfrm>
          <a:off x="4227577" y="3601441"/>
          <a:ext cx="82391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" name="CS ChemDraw Drawing" r:id="rId7" imgW="824040" imgH="208382" progId="ChemDraw.Document.6.0">
                  <p:embed/>
                </p:oleObj>
              </mc:Choice>
              <mc:Fallback>
                <p:oleObj name="CS ChemDraw Drawing" r:id="rId7" imgW="824040" imgH="208382" progId="ChemDraw.Document.6.0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77" y="3601441"/>
                        <a:ext cx="823913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871800"/>
              </p:ext>
            </p:extLst>
          </p:nvPr>
        </p:nvGraphicFramePr>
        <p:xfrm>
          <a:off x="4227580" y="4393894"/>
          <a:ext cx="82391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CS ChemDraw Drawing" r:id="rId9" imgW="824040" imgH="208382" progId="ChemDraw.Document.6.0">
                  <p:embed/>
                </p:oleObj>
              </mc:Choice>
              <mc:Fallback>
                <p:oleObj name="CS ChemDraw Drawing" r:id="rId9" imgW="824040" imgH="208382" progId="ChemDraw.Document.6.0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80" y="4393894"/>
                        <a:ext cx="823913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31080"/>
              </p:ext>
            </p:extLst>
          </p:nvPr>
        </p:nvGraphicFramePr>
        <p:xfrm>
          <a:off x="4227577" y="5145212"/>
          <a:ext cx="82391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CS ChemDraw Drawing" r:id="rId10" imgW="824040" imgH="208382" progId="ChemDraw.Document.6.0">
                  <p:embed/>
                </p:oleObj>
              </mc:Choice>
              <mc:Fallback>
                <p:oleObj name="CS ChemDraw Drawing" r:id="rId10" imgW="824040" imgH="208382" progId="ChemDraw.Document.6.0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77" y="5145212"/>
                        <a:ext cx="823913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04859"/>
              </p:ext>
            </p:extLst>
          </p:nvPr>
        </p:nvGraphicFramePr>
        <p:xfrm>
          <a:off x="4227576" y="5937651"/>
          <a:ext cx="82391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CS ChemDraw Drawing" r:id="rId11" imgW="824040" imgH="208382" progId="ChemDraw.Document.6.0">
                  <p:embed/>
                </p:oleObj>
              </mc:Choice>
              <mc:Fallback>
                <p:oleObj name="CS ChemDraw Drawing" r:id="rId11" imgW="824040" imgH="208382" progId="ChemDraw.Document.6.0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76" y="5937651"/>
                        <a:ext cx="823913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4"/>
          <p:cNvSpPr txBox="1"/>
          <p:nvPr/>
        </p:nvSpPr>
        <p:spPr>
          <a:xfrm>
            <a:off x="5195912" y="3582449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1A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195912" y="4341117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1C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178505" y="5087126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1B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160328" y="5887743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1D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052400"/>
              </p:ext>
            </p:extLst>
          </p:nvPr>
        </p:nvGraphicFramePr>
        <p:xfrm>
          <a:off x="6175531" y="2919895"/>
          <a:ext cx="3792537" cy="384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CS ChemDraw Drawing" r:id="rId12" imgW="3792690" imgH="3848999" progId="ChemDraw.Document.6.0">
                  <p:embed/>
                </p:oleObj>
              </mc:Choice>
              <mc:Fallback>
                <p:oleObj name="CS ChemDraw Drawing" r:id="rId12" imgW="3792690" imgH="3848999" progId="ChemDraw.Document.6.0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531" y="2919895"/>
                        <a:ext cx="3792537" cy="384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98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84</TotalTime>
  <Words>896</Words>
  <Application>Microsoft Office PowerPoint</Application>
  <PresentationFormat>ワイド画面</PresentationFormat>
  <Paragraphs>291</Paragraphs>
  <Slides>22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2</vt:i4>
      </vt:variant>
    </vt:vector>
  </HeadingPairs>
  <TitlesOfParts>
    <vt:vector size="32" baseType="lpstr">
      <vt:lpstr>ＭＳ Ｐ明朝</vt:lpstr>
      <vt:lpstr>Arial</vt:lpstr>
      <vt:lpstr>Calibri</vt:lpstr>
      <vt:lpstr>Century Schoolbook</vt:lpstr>
      <vt:lpstr>Symbol</vt:lpstr>
      <vt:lpstr>Times New Roman</vt:lpstr>
      <vt:lpstr>Wingdings</vt:lpstr>
      <vt:lpstr>Wingdings 2</vt:lpstr>
      <vt:lpstr>Oriel</vt:lpstr>
      <vt:lpstr>CS ChemDraw Drawing</vt:lpstr>
      <vt:lpstr>Mechanistic study of Propylene Polymerization Catalyzed by Kaminsky Complex</vt:lpstr>
      <vt:lpstr>Outline</vt:lpstr>
      <vt:lpstr>Introduction to polymerization reaction</vt:lpstr>
      <vt:lpstr>Four mechanistic proposal</vt:lpstr>
      <vt:lpstr>Present work of polymerization reaction of propylene by Kaminsky catalyst</vt:lpstr>
      <vt:lpstr>Benchmark studies for the first insertion of propylene</vt:lpstr>
      <vt:lpstr>Real models </vt:lpstr>
      <vt:lpstr>Schematic representation of overall mechanism</vt:lpstr>
      <vt:lpstr>First insertion Reaction</vt:lpstr>
      <vt:lpstr>Energy profile for the first  propylene insertion reaction</vt:lpstr>
      <vt:lpstr>Second Insertion Reaction  Two possibilities</vt:lpstr>
      <vt:lpstr>Different possibilities for the agostic interaction</vt:lpstr>
      <vt:lpstr>Energy profile for the second propylene insertion reaction from P1A products</vt:lpstr>
      <vt:lpstr>Energy profile for the second propylene insertion reaction from P1B products</vt:lpstr>
      <vt:lpstr>Overall energy profile starting from A/C attack of propylene  </vt:lpstr>
      <vt:lpstr>Overall energy profile starting from A/C attack of propylene </vt:lpstr>
      <vt:lpstr>Optimized transition state of second insertion (Isotactic)</vt:lpstr>
      <vt:lpstr>Overall energy profile starting from B/D attack of propylene</vt:lpstr>
      <vt:lpstr>Overall energy profile starting from B/D attack of propylene</vt:lpstr>
      <vt:lpstr>Present work</vt:lpstr>
      <vt:lpstr>Summary </vt:lpstr>
      <vt:lpstr>PowerPoint プレゼンテーション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hanistic study of propylene polymerization catalyzed by Kaminsky complex</dc:title>
  <dc:creator>secretary</dc:creator>
  <cp:lastModifiedBy>secretary</cp:lastModifiedBy>
  <cp:revision>133</cp:revision>
  <dcterms:created xsi:type="dcterms:W3CDTF">2014-07-18T06:23:04Z</dcterms:created>
  <dcterms:modified xsi:type="dcterms:W3CDTF">2014-07-29T07:15:36Z</dcterms:modified>
</cp:coreProperties>
</file>